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41FB" w:rsidRPr="00FD6890" w:rsidRDefault="006841FB" w:rsidP="00DF1A3E">
      <w:pPr>
        <w:spacing w:line="360" w:lineRule="auto"/>
        <w:rPr>
          <w:rFonts w:ascii="Candara" w:hAnsi="Candara"/>
          <w:b/>
          <w:bCs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Geometry</w:t>
      </w:r>
      <w:r w:rsidR="00373FB2" w:rsidRPr="00FD6890">
        <w:rPr>
          <w:rFonts w:ascii="Candara" w:hAnsi="Candara"/>
          <w:b/>
          <w:sz w:val="22"/>
          <w:szCs w:val="22"/>
        </w:rPr>
        <w:t xml:space="preserve"> Honors</w:t>
      </w:r>
      <w:r w:rsidRPr="00FD6890">
        <w:rPr>
          <w:rFonts w:ascii="Candara" w:hAnsi="Candara"/>
          <w:b/>
          <w:sz w:val="22"/>
          <w:szCs w:val="22"/>
        </w:rPr>
        <w:t xml:space="preserve"> </w:t>
      </w:r>
      <w:r w:rsidR="00B412DD" w:rsidRPr="00FD6890">
        <w:rPr>
          <w:rFonts w:ascii="Candara" w:hAnsi="Candara"/>
          <w:b/>
          <w:sz w:val="22"/>
          <w:szCs w:val="22"/>
        </w:rPr>
        <w:t>Unit 6</w:t>
      </w:r>
      <w:r w:rsidR="00B862A3" w:rsidRPr="00FD6890">
        <w:rPr>
          <w:rFonts w:ascii="Candara" w:hAnsi="Candara"/>
          <w:b/>
          <w:sz w:val="22"/>
          <w:szCs w:val="22"/>
        </w:rPr>
        <w:t xml:space="preserve"> (Chapter </w:t>
      </w:r>
      <w:r w:rsidR="008F5A46" w:rsidRPr="00FD6890">
        <w:rPr>
          <w:rFonts w:ascii="Candara" w:hAnsi="Candara"/>
          <w:b/>
          <w:sz w:val="22"/>
          <w:szCs w:val="22"/>
        </w:rPr>
        <w:t>8</w:t>
      </w:r>
      <w:r w:rsidR="00B862A3" w:rsidRPr="00FD6890">
        <w:rPr>
          <w:rFonts w:ascii="Candara" w:hAnsi="Candara"/>
          <w:b/>
          <w:sz w:val="22"/>
          <w:szCs w:val="22"/>
        </w:rPr>
        <w:t>)</w:t>
      </w:r>
      <w:r w:rsidR="00B412DD" w:rsidRPr="00FD6890">
        <w:rPr>
          <w:rFonts w:ascii="Candara" w:hAnsi="Candara"/>
          <w:b/>
          <w:sz w:val="22"/>
          <w:szCs w:val="22"/>
        </w:rPr>
        <w:t xml:space="preserve"> </w:t>
      </w:r>
      <w:r w:rsidR="00B862A3" w:rsidRPr="00FD6890">
        <w:rPr>
          <w:rFonts w:ascii="Candara" w:hAnsi="Candara"/>
          <w:b/>
          <w:sz w:val="22"/>
          <w:szCs w:val="22"/>
        </w:rPr>
        <w:t>Test Review</w:t>
      </w:r>
      <w:r w:rsidRPr="00FD6890">
        <w:rPr>
          <w:rFonts w:ascii="Candara" w:hAnsi="Candara"/>
          <w:sz w:val="22"/>
          <w:szCs w:val="22"/>
        </w:rPr>
        <w:tab/>
      </w:r>
      <w:r w:rsidR="00FD6890">
        <w:rPr>
          <w:rFonts w:ascii="Candara" w:hAnsi="Candara"/>
          <w:sz w:val="22"/>
          <w:szCs w:val="22"/>
        </w:rPr>
        <w:tab/>
      </w:r>
      <w:r w:rsid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b/>
          <w:bCs/>
          <w:sz w:val="22"/>
          <w:szCs w:val="22"/>
        </w:rPr>
        <w:t>Name_______</w:t>
      </w:r>
      <w:r w:rsidR="00A02BCF" w:rsidRPr="00FD6890">
        <w:rPr>
          <w:rFonts w:ascii="Candara" w:hAnsi="Candara"/>
          <w:b/>
          <w:bCs/>
          <w:sz w:val="22"/>
          <w:szCs w:val="22"/>
        </w:rPr>
        <w:t>____</w:t>
      </w:r>
      <w:r w:rsidRPr="00FD6890">
        <w:rPr>
          <w:rFonts w:ascii="Candara" w:hAnsi="Candara"/>
          <w:b/>
          <w:bCs/>
          <w:sz w:val="22"/>
          <w:szCs w:val="22"/>
        </w:rPr>
        <w:t>_______________</w:t>
      </w:r>
      <w:r w:rsidR="00B862A3" w:rsidRPr="00FD6890">
        <w:rPr>
          <w:rFonts w:ascii="Candara" w:hAnsi="Candara"/>
          <w:b/>
          <w:bCs/>
          <w:i/>
          <w:sz w:val="22"/>
          <w:szCs w:val="22"/>
        </w:rPr>
        <w:t xml:space="preserve">   </w:t>
      </w:r>
      <w:r w:rsidR="00DF1A3E" w:rsidRPr="00FD6890">
        <w:rPr>
          <w:rFonts w:ascii="Candara" w:hAnsi="Candara"/>
          <w:b/>
          <w:bCs/>
          <w:i/>
          <w:sz w:val="22"/>
          <w:szCs w:val="22"/>
        </w:rPr>
        <w:t xml:space="preserve">   </w:t>
      </w:r>
      <w:r w:rsidR="00A02BCF" w:rsidRPr="00FD6890">
        <w:rPr>
          <w:rFonts w:ascii="Candara" w:hAnsi="Candara"/>
          <w:b/>
          <w:bCs/>
          <w:i/>
          <w:sz w:val="22"/>
          <w:szCs w:val="22"/>
          <w:bdr w:val="double" w:sz="4" w:space="0" w:color="auto"/>
        </w:rPr>
        <w:t>SHOW ALL WORK BELOW EACH PROBLEM</w:t>
      </w:r>
      <w:r w:rsidR="00B862A3" w:rsidRPr="00FD6890">
        <w:rPr>
          <w:rFonts w:ascii="Candara" w:hAnsi="Candara"/>
          <w:b/>
          <w:bCs/>
          <w:i/>
          <w:sz w:val="22"/>
          <w:szCs w:val="22"/>
          <w:bdr w:val="double" w:sz="4" w:space="0" w:color="auto"/>
        </w:rPr>
        <w:t>.</w:t>
      </w:r>
      <w:r w:rsidRPr="00FD6890">
        <w:rPr>
          <w:rFonts w:ascii="Candara" w:hAnsi="Candara"/>
          <w:b/>
          <w:bCs/>
          <w:sz w:val="22"/>
          <w:szCs w:val="22"/>
        </w:rPr>
        <w:tab/>
      </w:r>
      <w:r w:rsidR="00B412DD" w:rsidRPr="00FD6890">
        <w:rPr>
          <w:rFonts w:ascii="Candara" w:hAnsi="Candara"/>
          <w:b/>
          <w:bCs/>
          <w:sz w:val="22"/>
          <w:szCs w:val="22"/>
        </w:rPr>
        <w:tab/>
      </w:r>
      <w:r w:rsidR="00B862A3" w:rsidRPr="00FD6890">
        <w:rPr>
          <w:rFonts w:ascii="Candara" w:hAnsi="Candara"/>
          <w:b/>
          <w:bCs/>
          <w:sz w:val="22"/>
          <w:szCs w:val="22"/>
        </w:rPr>
        <w:tab/>
      </w:r>
      <w:r w:rsidR="00FD6890">
        <w:rPr>
          <w:rFonts w:ascii="Candara" w:hAnsi="Candara"/>
          <w:b/>
          <w:bCs/>
          <w:sz w:val="22"/>
          <w:szCs w:val="22"/>
        </w:rPr>
        <w:tab/>
      </w:r>
      <w:proofErr w:type="spellStart"/>
      <w:r w:rsidR="00B412DD" w:rsidRPr="00FD6890">
        <w:rPr>
          <w:rFonts w:ascii="Candara" w:hAnsi="Candara"/>
          <w:b/>
          <w:bCs/>
          <w:sz w:val="22"/>
          <w:szCs w:val="22"/>
        </w:rPr>
        <w:t>Date____</w:t>
      </w:r>
      <w:r w:rsidR="00A02BCF" w:rsidRPr="00FD6890">
        <w:rPr>
          <w:rFonts w:ascii="Candara" w:hAnsi="Candara"/>
          <w:b/>
          <w:bCs/>
          <w:sz w:val="22"/>
          <w:szCs w:val="22"/>
        </w:rPr>
        <w:t>____</w:t>
      </w:r>
      <w:r w:rsidR="00B412DD" w:rsidRPr="00FD6890">
        <w:rPr>
          <w:rFonts w:ascii="Candara" w:hAnsi="Candara"/>
          <w:b/>
          <w:bCs/>
          <w:sz w:val="22"/>
          <w:szCs w:val="22"/>
        </w:rPr>
        <w:t>_________Block</w:t>
      </w:r>
      <w:proofErr w:type="spellEnd"/>
      <w:r w:rsidR="00B412DD" w:rsidRPr="00FD6890">
        <w:rPr>
          <w:rFonts w:ascii="Candara" w:hAnsi="Candara"/>
          <w:b/>
          <w:bCs/>
          <w:sz w:val="22"/>
          <w:szCs w:val="22"/>
        </w:rPr>
        <w:t>______</w:t>
      </w:r>
    </w:p>
    <w:p w:rsidR="006841FB" w:rsidRPr="00FD6890" w:rsidRDefault="00FD6890" w:rsidP="00FD6890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bCs/>
          <w:sz w:val="22"/>
          <w:szCs w:val="22"/>
        </w:rPr>
      </w:pPr>
      <w:r>
        <w:rPr>
          <w:rFonts w:ascii="Candara" w:hAnsi="Candara"/>
          <w:b/>
          <w:bCs/>
          <w:sz w:val="22"/>
          <w:szCs w:val="22"/>
        </w:rPr>
        <w:t xml:space="preserve">1-6:  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Simplify each </w:t>
      </w:r>
      <w:r w:rsidR="00DF1A3E" w:rsidRPr="00FD6890">
        <w:rPr>
          <w:rFonts w:ascii="Candara" w:hAnsi="Candara"/>
          <w:b/>
          <w:bCs/>
          <w:sz w:val="22"/>
          <w:szCs w:val="22"/>
        </w:rPr>
        <w:t xml:space="preserve">radical 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expression.  </w:t>
      </w:r>
      <w:r w:rsidR="00DF1A3E" w:rsidRPr="00FD6890">
        <w:rPr>
          <w:rFonts w:ascii="Candara" w:hAnsi="Candara"/>
          <w:b/>
          <w:bCs/>
          <w:sz w:val="22"/>
          <w:szCs w:val="22"/>
        </w:rPr>
        <w:t xml:space="preserve">Write your </w:t>
      </w:r>
      <w:r w:rsidR="006841FB" w:rsidRPr="00FD6890">
        <w:rPr>
          <w:rFonts w:ascii="Candara" w:hAnsi="Candara"/>
          <w:b/>
          <w:bCs/>
          <w:sz w:val="22"/>
          <w:szCs w:val="22"/>
        </w:rPr>
        <w:t>answers in simplified radical form.</w:t>
      </w: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 w:rsidP="00373FB2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1.</w:t>
      </w:r>
      <w:r w:rsidRPr="00FD6890">
        <w:rPr>
          <w:rFonts w:ascii="Candara" w:hAnsi="Candara"/>
          <w:sz w:val="22"/>
          <w:szCs w:val="22"/>
        </w:rPr>
        <w:t xml:space="preserve">    </w:t>
      </w:r>
      <w:r w:rsidR="00113FD1" w:rsidRPr="00FD6890">
        <w:rPr>
          <w:rFonts w:ascii="Candara" w:hAnsi="Candara"/>
          <w:position w:val="-8"/>
          <w:sz w:val="22"/>
          <w:szCs w:val="22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6.1pt" o:ole="" fillcolor="window">
            <v:imagedata r:id="rId9" o:title=""/>
          </v:shape>
          <o:OLEObject Type="Embed" ProgID="Equation.DSMT4" ShapeID="_x0000_i1025" DrawAspect="Content" ObjectID="_1516621863" r:id="rId10"/>
        </w:object>
      </w:r>
      <w:r w:rsidRPr="00FD6890">
        <w:rPr>
          <w:rFonts w:ascii="Candara" w:hAnsi="Candara"/>
          <w:sz w:val="22"/>
          <w:szCs w:val="22"/>
        </w:rPr>
        <w:t xml:space="preserve">  </w:t>
      </w:r>
      <w:proofErr w:type="gramStart"/>
      <w:r w:rsidRPr="00FD6890">
        <w:rPr>
          <w:rFonts w:ascii="Candara" w:hAnsi="Candara"/>
          <w:sz w:val="22"/>
          <w:szCs w:val="22"/>
        </w:rPr>
        <w:t xml:space="preserve">= </w:t>
      </w:r>
      <w:r w:rsidR="00D718F8" w:rsidRPr="00FD6890">
        <w:rPr>
          <w:rFonts w:ascii="Candara" w:hAnsi="Candara"/>
          <w:sz w:val="22"/>
          <w:szCs w:val="22"/>
        </w:rPr>
        <w:t xml:space="preserve"> </w:t>
      </w:r>
      <w:r w:rsidRPr="00FD6890">
        <w:rPr>
          <w:rFonts w:ascii="Candara" w:hAnsi="Candara"/>
          <w:sz w:val="22"/>
          <w:szCs w:val="22"/>
        </w:rPr>
        <w:t>_</w:t>
      </w:r>
      <w:proofErr w:type="gramEnd"/>
      <w:r w:rsidRPr="00FD6890">
        <w:rPr>
          <w:rFonts w:ascii="Candara" w:hAnsi="Candara"/>
          <w:sz w:val="22"/>
          <w:szCs w:val="22"/>
        </w:rPr>
        <w:t>___</w:t>
      </w:r>
      <w:r w:rsidR="00A02BCF" w:rsidRPr="00FD6890">
        <w:rPr>
          <w:rFonts w:ascii="Candara" w:hAnsi="Candara"/>
          <w:sz w:val="22"/>
          <w:szCs w:val="22"/>
        </w:rPr>
        <w:t>_______</w:t>
      </w:r>
      <w:r w:rsidR="00A02BCF" w:rsidRPr="00FD6890">
        <w:rPr>
          <w:rFonts w:ascii="Candara" w:hAnsi="Candara"/>
          <w:sz w:val="22"/>
          <w:szCs w:val="22"/>
        </w:rPr>
        <w:tab/>
      </w:r>
      <w:r w:rsidR="00A02BCF" w:rsidRPr="00FD6890">
        <w:rPr>
          <w:rFonts w:ascii="Candara" w:hAnsi="Candara"/>
          <w:b/>
          <w:sz w:val="22"/>
          <w:szCs w:val="22"/>
        </w:rPr>
        <w:t xml:space="preserve">  </w:t>
      </w:r>
      <w:r w:rsidR="00113FD1" w:rsidRPr="00FD6890">
        <w:rPr>
          <w:rFonts w:ascii="Candara" w:hAnsi="Candara"/>
          <w:b/>
          <w:sz w:val="22"/>
          <w:szCs w:val="22"/>
        </w:rPr>
        <w:tab/>
      </w:r>
      <w:r w:rsidRPr="00FD6890">
        <w:rPr>
          <w:rFonts w:ascii="Candara" w:hAnsi="Candara"/>
          <w:b/>
          <w:sz w:val="22"/>
          <w:szCs w:val="22"/>
        </w:rPr>
        <w:t>2.</w:t>
      </w:r>
      <w:r w:rsidRPr="00FD6890">
        <w:rPr>
          <w:rFonts w:ascii="Candara" w:hAnsi="Candara"/>
          <w:sz w:val="22"/>
          <w:szCs w:val="22"/>
        </w:rPr>
        <w:t xml:space="preserve">    </w:t>
      </w:r>
      <w:r w:rsidR="00113FD1" w:rsidRPr="00FD6890">
        <w:rPr>
          <w:rFonts w:ascii="Candara" w:hAnsi="Candara"/>
          <w:position w:val="-12"/>
          <w:sz w:val="22"/>
          <w:szCs w:val="22"/>
        </w:rPr>
        <w:object w:dxaOrig="600" w:dyaOrig="360">
          <v:shape id="_x0000_i1026" type="#_x0000_t75" style="width:29.85pt;height:18.4pt" o:ole="" fillcolor="window">
            <v:imagedata r:id="rId11" o:title=""/>
          </v:shape>
          <o:OLEObject Type="Embed" ProgID="Equation.DSMT4" ShapeID="_x0000_i1026" DrawAspect="Content" ObjectID="_1516621864" r:id="rId12"/>
        </w:object>
      </w:r>
      <w:r w:rsidRPr="00FD6890">
        <w:rPr>
          <w:rFonts w:ascii="Candara" w:hAnsi="Candara"/>
          <w:sz w:val="22"/>
          <w:szCs w:val="22"/>
        </w:rPr>
        <w:t xml:space="preserve">  = ______</w:t>
      </w:r>
      <w:r w:rsidR="00A02BCF" w:rsidRPr="00FD6890">
        <w:rPr>
          <w:rFonts w:ascii="Candara" w:hAnsi="Candara"/>
          <w:sz w:val="22"/>
          <w:szCs w:val="22"/>
        </w:rPr>
        <w:t>____</w:t>
      </w:r>
      <w:r w:rsidRPr="00FD6890">
        <w:rPr>
          <w:rFonts w:ascii="Candara" w:hAnsi="Candara"/>
          <w:sz w:val="22"/>
          <w:szCs w:val="22"/>
        </w:rPr>
        <w:t>__</w:t>
      </w:r>
      <w:r w:rsidRPr="00FD6890">
        <w:rPr>
          <w:rFonts w:ascii="Candara" w:hAnsi="Candara"/>
          <w:b/>
          <w:sz w:val="22"/>
          <w:szCs w:val="22"/>
        </w:rPr>
        <w:tab/>
      </w:r>
      <w:r w:rsidR="00113FD1" w:rsidRPr="00FD6890">
        <w:rPr>
          <w:rFonts w:ascii="Candara" w:hAnsi="Candara"/>
          <w:b/>
          <w:sz w:val="22"/>
          <w:szCs w:val="22"/>
        </w:rPr>
        <w:tab/>
      </w:r>
      <w:r w:rsidRPr="00FD6890">
        <w:rPr>
          <w:rFonts w:ascii="Candara" w:hAnsi="Candara"/>
          <w:b/>
          <w:sz w:val="22"/>
          <w:szCs w:val="22"/>
        </w:rPr>
        <w:t>3.</w:t>
      </w:r>
      <w:r w:rsidRPr="00FD6890">
        <w:rPr>
          <w:rFonts w:ascii="Candara" w:hAnsi="Candara"/>
          <w:sz w:val="22"/>
          <w:szCs w:val="22"/>
        </w:rPr>
        <w:t xml:space="preserve">   </w:t>
      </w:r>
      <w:r w:rsidR="00D212E5" w:rsidRPr="00FD6890">
        <w:rPr>
          <w:rFonts w:ascii="Candara" w:hAnsi="Candara"/>
          <w:position w:val="-12"/>
          <w:sz w:val="22"/>
          <w:szCs w:val="22"/>
        </w:rPr>
        <w:object w:dxaOrig="499" w:dyaOrig="400">
          <v:shape id="_x0000_i1033" type="#_x0000_t75" style="width:25.3pt;height:19.9pt" o:ole="" fillcolor="window">
            <v:imagedata r:id="rId13" o:title=""/>
          </v:shape>
          <o:OLEObject Type="Embed" ProgID="Equation.DSMT4" ShapeID="_x0000_i1033" DrawAspect="Content" ObjectID="_1516621865" r:id="rId14"/>
        </w:object>
      </w:r>
      <w:r w:rsidRPr="00FD6890">
        <w:rPr>
          <w:rFonts w:ascii="Candara" w:hAnsi="Candara"/>
          <w:sz w:val="22"/>
          <w:szCs w:val="22"/>
        </w:rPr>
        <w:t xml:space="preserve">  = </w:t>
      </w:r>
      <w:r w:rsidRPr="00FD6890">
        <w:rPr>
          <w:rFonts w:ascii="Candara" w:hAnsi="Candara"/>
          <w:sz w:val="22"/>
          <w:szCs w:val="22"/>
        </w:rPr>
        <w:tab/>
        <w:t>_____</w:t>
      </w:r>
      <w:r w:rsidR="00A02BCF" w:rsidRPr="00FD6890">
        <w:rPr>
          <w:rFonts w:ascii="Candara" w:hAnsi="Candara"/>
          <w:sz w:val="22"/>
          <w:szCs w:val="22"/>
        </w:rPr>
        <w:t>____</w:t>
      </w:r>
      <w:r w:rsidRPr="00FD6890">
        <w:rPr>
          <w:rFonts w:ascii="Candara" w:hAnsi="Candara"/>
          <w:sz w:val="22"/>
          <w:szCs w:val="22"/>
        </w:rPr>
        <w:t>__</w:t>
      </w:r>
    </w:p>
    <w:p w:rsidR="009F161F" w:rsidRPr="00FD6890" w:rsidRDefault="009F161F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9F161F" w:rsidP="00373FB2">
      <w:pPr>
        <w:spacing w:line="360" w:lineRule="auto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4.</w:t>
      </w:r>
      <w:r w:rsidRPr="00FD6890">
        <w:rPr>
          <w:rFonts w:ascii="Candara" w:hAnsi="Candara"/>
          <w:sz w:val="22"/>
          <w:szCs w:val="22"/>
        </w:rPr>
        <w:t xml:space="preserve">    </w:t>
      </w:r>
      <w:r w:rsidR="00185E6D" w:rsidRPr="00FD6890">
        <w:rPr>
          <w:rFonts w:ascii="Candara" w:hAnsi="Candara"/>
          <w:sz w:val="22"/>
          <w:szCs w:val="22"/>
        </w:rPr>
        <w:t>(</w:t>
      </w:r>
      <w:r w:rsidR="00185E6D" w:rsidRPr="00FD6890">
        <w:rPr>
          <w:rFonts w:ascii="Candara" w:hAnsi="Candara"/>
          <w:position w:val="-12"/>
          <w:sz w:val="22"/>
          <w:szCs w:val="22"/>
        </w:rPr>
        <w:object w:dxaOrig="380" w:dyaOrig="360">
          <v:shape id="_x0000_i1027" type="#_x0000_t75" style="width:19.15pt;height:18.4pt" o:ole="" fillcolor="window">
            <v:imagedata r:id="rId15" o:title=""/>
          </v:shape>
          <o:OLEObject Type="Embed" ProgID="Equation.DSMT4" ShapeID="_x0000_i1027" DrawAspect="Content" ObjectID="_1516621866" r:id="rId16"/>
        </w:object>
      </w:r>
      <w:proofErr w:type="gramStart"/>
      <w:r w:rsidR="00185E6D" w:rsidRPr="00FD6890">
        <w:rPr>
          <w:rFonts w:ascii="Candara" w:hAnsi="Candara"/>
          <w:sz w:val="22"/>
          <w:szCs w:val="22"/>
        </w:rPr>
        <w:t>)</w:t>
      </w:r>
      <w:r w:rsidR="00185E6D" w:rsidRPr="00FD6890">
        <w:rPr>
          <w:rFonts w:ascii="Candara" w:hAnsi="Candara"/>
          <w:sz w:val="22"/>
          <w:szCs w:val="22"/>
          <w:vertAlign w:val="superscript"/>
        </w:rPr>
        <w:t>2</w:t>
      </w:r>
      <w:proofErr w:type="gramEnd"/>
      <w:r w:rsidR="00185E6D" w:rsidRPr="00FD6890">
        <w:rPr>
          <w:rFonts w:ascii="Candara" w:hAnsi="Candara"/>
          <w:sz w:val="22"/>
          <w:szCs w:val="22"/>
        </w:rPr>
        <w:t xml:space="preserve"> </w:t>
      </w:r>
      <w:r w:rsidRPr="00FD6890">
        <w:rPr>
          <w:rFonts w:ascii="Candara" w:hAnsi="Candara"/>
          <w:sz w:val="22"/>
          <w:szCs w:val="22"/>
        </w:rPr>
        <w:t xml:space="preserve">  =</w:t>
      </w:r>
      <w:r w:rsidR="00D718F8" w:rsidRPr="00FD6890">
        <w:rPr>
          <w:rFonts w:ascii="Candara" w:hAnsi="Candara"/>
          <w:sz w:val="22"/>
          <w:szCs w:val="22"/>
        </w:rPr>
        <w:t xml:space="preserve"> </w:t>
      </w:r>
      <w:r w:rsidRPr="00FD6890">
        <w:rPr>
          <w:rFonts w:ascii="Candara" w:hAnsi="Candara"/>
          <w:sz w:val="22"/>
          <w:szCs w:val="22"/>
        </w:rPr>
        <w:t xml:space="preserve"> </w:t>
      </w:r>
      <w:r w:rsidR="00D718F8" w:rsidRPr="00FD6890">
        <w:rPr>
          <w:rFonts w:ascii="Candara" w:hAnsi="Candara"/>
          <w:sz w:val="22"/>
          <w:szCs w:val="22"/>
        </w:rPr>
        <w:t xml:space="preserve"> </w:t>
      </w:r>
      <w:r w:rsidRPr="00FD6890">
        <w:rPr>
          <w:rFonts w:ascii="Candara" w:hAnsi="Candara"/>
          <w:sz w:val="22"/>
          <w:szCs w:val="22"/>
        </w:rPr>
        <w:t>___________</w:t>
      </w:r>
      <w:r w:rsidRPr="00FD6890">
        <w:rPr>
          <w:rFonts w:ascii="Candara" w:hAnsi="Candara"/>
          <w:sz w:val="22"/>
          <w:szCs w:val="22"/>
        </w:rPr>
        <w:tab/>
      </w:r>
      <w:r w:rsid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b/>
          <w:sz w:val="22"/>
          <w:szCs w:val="22"/>
        </w:rPr>
        <w:t>5.</w:t>
      </w:r>
      <w:r w:rsidRPr="00FD6890">
        <w:rPr>
          <w:rFonts w:ascii="Candara" w:hAnsi="Candara"/>
          <w:sz w:val="22"/>
          <w:szCs w:val="22"/>
        </w:rPr>
        <w:t xml:space="preserve">    </w:t>
      </w:r>
      <w:r w:rsidR="00113FD1" w:rsidRPr="00FD6890">
        <w:rPr>
          <w:rFonts w:ascii="Candara" w:hAnsi="Candara"/>
          <w:position w:val="-28"/>
          <w:sz w:val="22"/>
          <w:szCs w:val="22"/>
        </w:rPr>
        <w:object w:dxaOrig="380" w:dyaOrig="639">
          <v:shape id="_x0000_i1028" type="#_x0000_t75" style="width:19.15pt;height:32.15pt" o:ole="" fillcolor="window">
            <v:imagedata r:id="rId17" o:title=""/>
          </v:shape>
          <o:OLEObject Type="Embed" ProgID="Equation.DSMT4" ShapeID="_x0000_i1028" DrawAspect="Content" ObjectID="_1516621867" r:id="rId18"/>
        </w:object>
      </w:r>
      <w:r w:rsidRPr="00FD6890">
        <w:rPr>
          <w:rFonts w:ascii="Candara" w:hAnsi="Candara"/>
          <w:sz w:val="22"/>
          <w:szCs w:val="22"/>
        </w:rPr>
        <w:t xml:space="preserve"> = </w:t>
      </w:r>
      <w:r w:rsidR="00D718F8" w:rsidRPr="00FD6890">
        <w:rPr>
          <w:rFonts w:ascii="Candara" w:hAnsi="Candara"/>
          <w:sz w:val="22"/>
          <w:szCs w:val="22"/>
        </w:rPr>
        <w:t xml:space="preserve">   </w:t>
      </w:r>
      <w:r w:rsidRPr="00FD6890">
        <w:rPr>
          <w:rFonts w:ascii="Candara" w:hAnsi="Candara"/>
          <w:sz w:val="22"/>
          <w:szCs w:val="22"/>
        </w:rPr>
        <w:t>____________</w:t>
      </w:r>
      <w:r w:rsidRPr="00FD6890">
        <w:rPr>
          <w:rFonts w:ascii="Candara" w:hAnsi="Candara"/>
          <w:b/>
          <w:sz w:val="22"/>
          <w:szCs w:val="22"/>
        </w:rPr>
        <w:tab/>
      </w:r>
      <w:r w:rsidR="00113FD1" w:rsidRPr="00FD6890">
        <w:rPr>
          <w:rFonts w:ascii="Candara" w:hAnsi="Candara"/>
          <w:b/>
          <w:sz w:val="22"/>
          <w:szCs w:val="22"/>
        </w:rPr>
        <w:tab/>
      </w:r>
      <w:r w:rsidRPr="00FD6890">
        <w:rPr>
          <w:rFonts w:ascii="Candara" w:hAnsi="Candara"/>
          <w:b/>
          <w:sz w:val="22"/>
          <w:szCs w:val="22"/>
        </w:rPr>
        <w:t>6.</w:t>
      </w:r>
      <w:r w:rsidRPr="00FD6890">
        <w:rPr>
          <w:rFonts w:ascii="Candara" w:hAnsi="Candara"/>
          <w:sz w:val="22"/>
          <w:szCs w:val="22"/>
        </w:rPr>
        <w:t xml:space="preserve">   </w:t>
      </w:r>
      <w:r w:rsidR="00113FD1" w:rsidRPr="00FD6890">
        <w:rPr>
          <w:rFonts w:ascii="Candara" w:hAnsi="Candara"/>
          <w:position w:val="-22"/>
          <w:sz w:val="22"/>
          <w:szCs w:val="22"/>
        </w:rPr>
        <w:object w:dxaOrig="380" w:dyaOrig="620">
          <v:shape id="_x0000_i1029" type="#_x0000_t75" style="width:19.15pt;height:30.65pt" o:ole="" fillcolor="window">
            <v:imagedata r:id="rId19" o:title=""/>
          </v:shape>
          <o:OLEObject Type="Embed" ProgID="Equation.DSMT4" ShapeID="_x0000_i1029" DrawAspect="Content" ObjectID="_1516621868" r:id="rId20"/>
        </w:object>
      </w:r>
      <w:r w:rsidRPr="00FD6890">
        <w:rPr>
          <w:rFonts w:ascii="Candara" w:hAnsi="Candara"/>
          <w:sz w:val="22"/>
          <w:szCs w:val="22"/>
        </w:rPr>
        <w:t xml:space="preserve">   = </w:t>
      </w:r>
      <w:r w:rsidRPr="00FD6890">
        <w:rPr>
          <w:rFonts w:ascii="Candara" w:hAnsi="Candara"/>
          <w:sz w:val="22"/>
          <w:szCs w:val="22"/>
        </w:rPr>
        <w:tab/>
        <w:t>___________</w:t>
      </w:r>
      <w:r w:rsidR="008F5A46" w:rsidRPr="00FD6890">
        <w:rPr>
          <w:rFonts w:ascii="Candara" w:hAnsi="Candara"/>
          <w:sz w:val="22"/>
          <w:szCs w:val="22"/>
        </w:rPr>
        <w:tab/>
      </w:r>
    </w:p>
    <w:p w:rsidR="008F5A46" w:rsidRPr="00FD6890" w:rsidRDefault="00FD6890" w:rsidP="00FD6890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 xml:space="preserve">7-9:  </w:t>
      </w:r>
      <w:r w:rsidR="008F5A46" w:rsidRPr="00FD6890">
        <w:rPr>
          <w:rFonts w:ascii="Candara" w:hAnsi="Candara"/>
          <w:b/>
          <w:sz w:val="22"/>
          <w:szCs w:val="22"/>
        </w:rPr>
        <w:t xml:space="preserve">Find the Geometric Mean </w:t>
      </w:r>
      <w:r w:rsidR="00FA03BC" w:rsidRPr="00FD6890">
        <w:rPr>
          <w:rFonts w:ascii="Candara" w:hAnsi="Candara"/>
          <w:b/>
          <w:sz w:val="22"/>
          <w:szCs w:val="22"/>
        </w:rPr>
        <w:t>of</w:t>
      </w:r>
      <w:r w:rsidR="008F5A46" w:rsidRPr="00FD6890">
        <w:rPr>
          <w:rFonts w:ascii="Candara" w:hAnsi="Candara"/>
          <w:b/>
          <w:sz w:val="22"/>
          <w:szCs w:val="22"/>
        </w:rPr>
        <w:t xml:space="preserve"> each pair of numbers</w:t>
      </w:r>
      <w:r w:rsidR="00FA03BC" w:rsidRPr="00FD6890">
        <w:rPr>
          <w:rFonts w:ascii="Candara" w:hAnsi="Candara"/>
          <w:b/>
          <w:sz w:val="22"/>
          <w:szCs w:val="22"/>
        </w:rPr>
        <w:t xml:space="preserve"> in simplified radical form and to the nearest tenth</w:t>
      </w:r>
      <w:r w:rsidR="008F5A46" w:rsidRPr="00FD6890">
        <w:rPr>
          <w:rFonts w:ascii="Candara" w:hAnsi="Candara"/>
          <w:b/>
          <w:sz w:val="22"/>
          <w:szCs w:val="22"/>
        </w:rPr>
        <w:t>.</w:t>
      </w:r>
    </w:p>
    <w:p w:rsidR="00373FB2" w:rsidRPr="00FD6890" w:rsidRDefault="00373FB2" w:rsidP="008F5A46">
      <w:pPr>
        <w:rPr>
          <w:rFonts w:ascii="Candara" w:hAnsi="Candara"/>
          <w:b/>
          <w:sz w:val="22"/>
          <w:szCs w:val="22"/>
        </w:rPr>
      </w:pPr>
    </w:p>
    <w:p w:rsidR="008F5A46" w:rsidRPr="00FD6890" w:rsidRDefault="008F5A46" w:rsidP="008F5A46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 xml:space="preserve">7.  </w:t>
      </w:r>
      <w:r w:rsidRPr="00FD6890">
        <w:rPr>
          <w:rFonts w:ascii="Candara" w:hAnsi="Candara"/>
          <w:sz w:val="22"/>
          <w:szCs w:val="22"/>
        </w:rPr>
        <w:t>8 and 12</w:t>
      </w:r>
      <w:r w:rsidR="00D718F8" w:rsidRPr="00FD6890">
        <w:rPr>
          <w:rFonts w:ascii="Candara" w:hAnsi="Candara"/>
          <w:sz w:val="22"/>
          <w:szCs w:val="22"/>
        </w:rPr>
        <w:t xml:space="preserve">   ____________</w:t>
      </w:r>
      <w:r w:rsidRPr="00FD6890">
        <w:rPr>
          <w:rFonts w:ascii="Candara" w:hAnsi="Candara"/>
          <w:sz w:val="22"/>
          <w:szCs w:val="22"/>
        </w:rPr>
        <w:tab/>
      </w:r>
      <w:r w:rsidR="00D718F8" w:rsidRPr="00FD6890">
        <w:rPr>
          <w:rFonts w:ascii="Candara" w:hAnsi="Candara"/>
          <w:sz w:val="22"/>
          <w:szCs w:val="22"/>
        </w:rPr>
        <w:t xml:space="preserve">   </w:t>
      </w:r>
      <w:r w:rsidR="00173CCA"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b/>
          <w:sz w:val="22"/>
          <w:szCs w:val="22"/>
        </w:rPr>
        <w:t>8.</w:t>
      </w:r>
      <w:r w:rsidRPr="00FD6890">
        <w:rPr>
          <w:rFonts w:ascii="Candara" w:hAnsi="Candara"/>
          <w:sz w:val="22"/>
          <w:szCs w:val="22"/>
        </w:rPr>
        <w:t xml:space="preserve">  3 and 15</w:t>
      </w:r>
      <w:r w:rsidRPr="00FD6890">
        <w:rPr>
          <w:rFonts w:ascii="Candara" w:hAnsi="Candara"/>
          <w:sz w:val="22"/>
          <w:szCs w:val="22"/>
        </w:rPr>
        <w:tab/>
      </w:r>
      <w:r w:rsidR="00D718F8" w:rsidRPr="00FD6890">
        <w:rPr>
          <w:rFonts w:ascii="Candara" w:hAnsi="Candara"/>
          <w:sz w:val="22"/>
          <w:szCs w:val="22"/>
        </w:rPr>
        <w:t xml:space="preserve">  ____________</w:t>
      </w:r>
      <w:r w:rsidRPr="00FD6890">
        <w:rPr>
          <w:rFonts w:ascii="Candara" w:hAnsi="Candara"/>
          <w:sz w:val="22"/>
          <w:szCs w:val="22"/>
        </w:rPr>
        <w:tab/>
      </w:r>
      <w:r w:rsid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b/>
          <w:sz w:val="22"/>
          <w:szCs w:val="22"/>
        </w:rPr>
        <w:t>9.</w:t>
      </w:r>
      <w:r w:rsidRPr="00FD6890">
        <w:rPr>
          <w:rFonts w:ascii="Candara" w:hAnsi="Candara"/>
          <w:sz w:val="22"/>
          <w:szCs w:val="22"/>
        </w:rPr>
        <w:t xml:space="preserve">  </w:t>
      </w:r>
      <w:r w:rsidRPr="00FD6890">
        <w:rPr>
          <w:rFonts w:ascii="Candara" w:hAnsi="Candara"/>
          <w:position w:val="-22"/>
          <w:sz w:val="22"/>
          <w:szCs w:val="22"/>
        </w:rPr>
        <w:object w:dxaOrig="220" w:dyaOrig="580">
          <v:shape id="_x0000_i1030" type="#_x0000_t75" style="width:10.7pt;height:29.1pt" o:ole="">
            <v:imagedata r:id="rId21" o:title=""/>
          </v:shape>
          <o:OLEObject Type="Embed" ProgID="Equation.DSMT4" ShapeID="_x0000_i1030" DrawAspect="Content" ObjectID="_1516621869" r:id="rId22"/>
        </w:object>
      </w:r>
      <w:proofErr w:type="gramStart"/>
      <w:r w:rsidR="00D718F8" w:rsidRPr="00FD6890">
        <w:rPr>
          <w:rFonts w:ascii="Candara" w:hAnsi="Candara"/>
          <w:sz w:val="22"/>
          <w:szCs w:val="22"/>
        </w:rPr>
        <w:t>and</w:t>
      </w:r>
      <w:proofErr w:type="gramEnd"/>
      <w:r w:rsidR="00D718F8" w:rsidRPr="00FD6890">
        <w:rPr>
          <w:rFonts w:ascii="Candara" w:hAnsi="Candara"/>
          <w:sz w:val="22"/>
          <w:szCs w:val="22"/>
        </w:rPr>
        <w:t xml:space="preserve"> 2     ____________</w:t>
      </w:r>
    </w:p>
    <w:p w:rsidR="00D718F8" w:rsidRPr="00FD6890" w:rsidRDefault="00D718F8" w:rsidP="008F5A46">
      <w:pPr>
        <w:rPr>
          <w:rFonts w:ascii="Candara" w:hAnsi="Candara"/>
          <w:sz w:val="22"/>
          <w:szCs w:val="22"/>
        </w:rPr>
      </w:pPr>
    </w:p>
    <w:p w:rsidR="006841FB" w:rsidRPr="00FD6890" w:rsidRDefault="00FD6890" w:rsidP="00FD6890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bCs/>
          <w:sz w:val="22"/>
          <w:szCs w:val="22"/>
        </w:rPr>
      </w:pPr>
      <w:r>
        <w:rPr>
          <w:rFonts w:ascii="Candara" w:hAnsi="Candara"/>
          <w:b/>
          <w:bCs/>
          <w:sz w:val="22"/>
          <w:szCs w:val="22"/>
        </w:rPr>
        <w:t xml:space="preserve">10-13:  </w:t>
      </w:r>
      <w:r w:rsidR="006841FB" w:rsidRPr="00FD6890">
        <w:rPr>
          <w:rFonts w:ascii="Candara" w:hAnsi="Candara"/>
          <w:b/>
          <w:bCs/>
          <w:sz w:val="22"/>
          <w:szCs w:val="22"/>
        </w:rPr>
        <w:t>Are these the s</w:t>
      </w:r>
      <w:r w:rsidR="00FC52E9" w:rsidRPr="00FD6890">
        <w:rPr>
          <w:rFonts w:ascii="Candara" w:hAnsi="Candara"/>
          <w:b/>
          <w:bCs/>
          <w:sz w:val="22"/>
          <w:szCs w:val="22"/>
        </w:rPr>
        <w:t>ides of a right triangle</w:t>
      </w:r>
      <w:r w:rsidR="00D718F8" w:rsidRPr="00FD6890">
        <w:rPr>
          <w:rFonts w:ascii="Candara" w:hAnsi="Candara"/>
          <w:b/>
          <w:bCs/>
          <w:sz w:val="22"/>
          <w:szCs w:val="22"/>
        </w:rPr>
        <w:t>, obtuse triangle, or acute triangle</w:t>
      </w:r>
      <w:r w:rsidR="00FC52E9" w:rsidRPr="00FD6890">
        <w:rPr>
          <w:rFonts w:ascii="Candara" w:hAnsi="Candara"/>
          <w:b/>
          <w:bCs/>
          <w:sz w:val="22"/>
          <w:szCs w:val="22"/>
        </w:rPr>
        <w:t xml:space="preserve">?  </w:t>
      </w:r>
      <w:r w:rsidR="006841FB" w:rsidRPr="00FD6890">
        <w:rPr>
          <w:rFonts w:ascii="Candara" w:hAnsi="Candara"/>
          <w:b/>
          <w:bCs/>
          <w:sz w:val="22"/>
          <w:szCs w:val="22"/>
        </w:rPr>
        <w:t>Show your work!</w:t>
      </w:r>
    </w:p>
    <w:p w:rsidR="00266B57" w:rsidRPr="00FD6890" w:rsidRDefault="00266B57" w:rsidP="00373FB2">
      <w:pPr>
        <w:spacing w:line="360" w:lineRule="auto"/>
        <w:ind w:left="360"/>
        <w:jc w:val="center"/>
        <w:rPr>
          <w:rFonts w:ascii="Candara" w:hAnsi="Candara"/>
          <w:bCs/>
          <w:i/>
          <w:sz w:val="22"/>
          <w:szCs w:val="22"/>
        </w:rPr>
      </w:pPr>
      <w:r w:rsidRPr="00FD6890">
        <w:rPr>
          <w:rFonts w:ascii="Candara" w:hAnsi="Candara"/>
          <w:bCs/>
          <w:i/>
          <w:sz w:val="22"/>
          <w:szCs w:val="22"/>
        </w:rPr>
        <w:t>If it is a right triangle, tell whether or not it is a Pythagorean Triple.</w:t>
      </w: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B64BE9" w:rsidRPr="00FD6890" w:rsidRDefault="00266B57" w:rsidP="00373FB2">
      <w:pPr>
        <w:rPr>
          <w:rFonts w:ascii="Candara" w:hAnsi="Candara"/>
          <w:b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10</w:t>
      </w:r>
      <w:r w:rsidR="006841FB" w:rsidRPr="00FD6890">
        <w:rPr>
          <w:rFonts w:ascii="Candara" w:hAnsi="Candara"/>
          <w:b/>
          <w:sz w:val="22"/>
          <w:szCs w:val="22"/>
        </w:rPr>
        <w:t>.</w:t>
      </w:r>
      <w:r w:rsidR="006841FB" w:rsidRPr="00FD6890">
        <w:rPr>
          <w:rFonts w:ascii="Candara" w:hAnsi="Candara"/>
          <w:sz w:val="22"/>
          <w:szCs w:val="22"/>
        </w:rPr>
        <w:t xml:space="preserve">    </w:t>
      </w:r>
      <w:r w:rsidR="009F161F" w:rsidRPr="00FD6890">
        <w:rPr>
          <w:rFonts w:ascii="Candara" w:hAnsi="Candara"/>
          <w:sz w:val="22"/>
          <w:szCs w:val="22"/>
        </w:rPr>
        <w:t xml:space="preserve"> </w:t>
      </w:r>
      <w:r w:rsidR="00B64BE9" w:rsidRPr="00FD6890">
        <w:rPr>
          <w:rFonts w:ascii="Candara" w:hAnsi="Candara"/>
          <w:sz w:val="22"/>
          <w:szCs w:val="22"/>
        </w:rPr>
        <w:t>5, 12, and 13</w:t>
      </w:r>
      <w:r w:rsidR="006841FB" w:rsidRPr="00FD6890">
        <w:rPr>
          <w:rFonts w:ascii="Candara" w:hAnsi="Candara"/>
          <w:b/>
          <w:sz w:val="22"/>
          <w:szCs w:val="22"/>
        </w:rPr>
        <w:tab/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173CCA" w:rsidRPr="00FD6890">
        <w:rPr>
          <w:rFonts w:ascii="Candara" w:hAnsi="Candara"/>
          <w:b/>
          <w:sz w:val="22"/>
          <w:szCs w:val="22"/>
        </w:rPr>
        <w:t xml:space="preserve">     </w:t>
      </w:r>
      <w:r w:rsidR="00C61591">
        <w:rPr>
          <w:rFonts w:ascii="Candara" w:hAnsi="Candara"/>
          <w:b/>
          <w:sz w:val="22"/>
          <w:szCs w:val="22"/>
        </w:rPr>
        <w:tab/>
      </w:r>
      <w:r w:rsidR="00173CCA" w:rsidRPr="00FD6890">
        <w:rPr>
          <w:rFonts w:ascii="Candara" w:hAnsi="Candara"/>
          <w:b/>
          <w:sz w:val="22"/>
          <w:szCs w:val="22"/>
        </w:rPr>
        <w:t xml:space="preserve"> </w:t>
      </w:r>
      <w:r w:rsidR="00B64BE9" w:rsidRPr="00FD6890">
        <w:rPr>
          <w:rFonts w:ascii="Candara" w:hAnsi="Candara"/>
          <w:sz w:val="22"/>
          <w:szCs w:val="22"/>
        </w:rPr>
        <w:t>_____________________</w:t>
      </w:r>
    </w:p>
    <w:p w:rsidR="00B64BE9" w:rsidRPr="00FD6890" w:rsidRDefault="00B64BE9">
      <w:pPr>
        <w:ind w:left="360"/>
        <w:rPr>
          <w:rFonts w:ascii="Candara" w:hAnsi="Candara"/>
          <w:b/>
          <w:sz w:val="22"/>
          <w:szCs w:val="22"/>
        </w:rPr>
      </w:pPr>
      <w:bookmarkStart w:id="0" w:name="_GoBack"/>
      <w:bookmarkEnd w:id="0"/>
    </w:p>
    <w:p w:rsidR="00073C13" w:rsidRPr="00FD6890" w:rsidRDefault="00073C13">
      <w:pPr>
        <w:ind w:left="360"/>
        <w:rPr>
          <w:rFonts w:ascii="Candara" w:hAnsi="Candara"/>
          <w:b/>
          <w:sz w:val="22"/>
          <w:szCs w:val="22"/>
        </w:rPr>
      </w:pPr>
    </w:p>
    <w:p w:rsidR="006841FB" w:rsidRPr="00FD6890" w:rsidRDefault="00266B57" w:rsidP="00373FB2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11</w:t>
      </w:r>
      <w:r w:rsidR="006841FB" w:rsidRPr="00FD6890">
        <w:rPr>
          <w:rFonts w:ascii="Candara" w:hAnsi="Candara"/>
          <w:b/>
          <w:sz w:val="22"/>
          <w:szCs w:val="22"/>
        </w:rPr>
        <w:t>.</w:t>
      </w:r>
      <w:r w:rsidR="006841FB" w:rsidRPr="00FD6890">
        <w:rPr>
          <w:rFonts w:ascii="Candara" w:hAnsi="Candara"/>
          <w:sz w:val="22"/>
          <w:szCs w:val="22"/>
        </w:rPr>
        <w:t xml:space="preserve">    </w:t>
      </w:r>
      <w:r w:rsidR="00B64BE9" w:rsidRPr="00FD6890">
        <w:rPr>
          <w:rFonts w:ascii="Candara" w:hAnsi="Candara"/>
          <w:sz w:val="22"/>
          <w:szCs w:val="22"/>
        </w:rPr>
        <w:t>4</w:t>
      </w:r>
      <w:r w:rsidR="006841FB" w:rsidRPr="00FD6890">
        <w:rPr>
          <w:rFonts w:ascii="Candara" w:hAnsi="Candara"/>
          <w:sz w:val="22"/>
          <w:szCs w:val="22"/>
        </w:rPr>
        <w:t xml:space="preserve">, </w:t>
      </w:r>
      <w:r w:rsidR="00B64BE9" w:rsidRPr="00FD6890">
        <w:rPr>
          <w:rFonts w:ascii="Candara" w:hAnsi="Candara"/>
          <w:sz w:val="22"/>
          <w:szCs w:val="22"/>
        </w:rPr>
        <w:t>5, and 6</w:t>
      </w:r>
      <w:r w:rsidR="006841FB" w:rsidRPr="00FD6890">
        <w:rPr>
          <w:rFonts w:ascii="Candara" w:hAnsi="Candara"/>
          <w:sz w:val="22"/>
          <w:szCs w:val="22"/>
        </w:rPr>
        <w:t xml:space="preserve">    </w:t>
      </w:r>
      <w:r w:rsidR="00B64BE9" w:rsidRPr="00FD6890">
        <w:rPr>
          <w:rFonts w:ascii="Candara" w:hAnsi="Candara"/>
          <w:sz w:val="22"/>
          <w:szCs w:val="22"/>
        </w:rPr>
        <w:tab/>
      </w:r>
      <w:r w:rsidR="00B64BE9" w:rsidRPr="00FD6890">
        <w:rPr>
          <w:rFonts w:ascii="Candara" w:hAnsi="Candara"/>
          <w:sz w:val="22"/>
          <w:szCs w:val="22"/>
        </w:rPr>
        <w:tab/>
      </w:r>
      <w:r w:rsidR="00B64BE9" w:rsidRPr="00FD6890">
        <w:rPr>
          <w:rFonts w:ascii="Candara" w:hAnsi="Candara"/>
          <w:sz w:val="22"/>
          <w:szCs w:val="22"/>
        </w:rPr>
        <w:tab/>
      </w:r>
      <w:r w:rsidR="00B64BE9" w:rsidRPr="00FD6890">
        <w:rPr>
          <w:rFonts w:ascii="Candara" w:hAnsi="Candara"/>
          <w:sz w:val="22"/>
          <w:szCs w:val="22"/>
        </w:rPr>
        <w:tab/>
      </w:r>
      <w:r w:rsidR="00B64BE9" w:rsidRPr="00FD6890">
        <w:rPr>
          <w:rFonts w:ascii="Candara" w:hAnsi="Candara"/>
          <w:sz w:val="22"/>
          <w:szCs w:val="22"/>
        </w:rPr>
        <w:tab/>
      </w:r>
      <w:r w:rsidR="00B64BE9" w:rsidRPr="00FD6890">
        <w:rPr>
          <w:rFonts w:ascii="Candara" w:hAnsi="Candara"/>
          <w:sz w:val="22"/>
          <w:szCs w:val="22"/>
        </w:rPr>
        <w:tab/>
      </w:r>
      <w:r w:rsidR="00B64BE9" w:rsidRPr="00FD6890">
        <w:rPr>
          <w:rFonts w:ascii="Candara" w:hAnsi="Candara"/>
          <w:sz w:val="22"/>
          <w:szCs w:val="22"/>
        </w:rPr>
        <w:tab/>
      </w:r>
      <w:r w:rsidR="00B64BE9" w:rsidRPr="00FD6890">
        <w:rPr>
          <w:rFonts w:ascii="Candara" w:hAnsi="Candara"/>
          <w:sz w:val="22"/>
          <w:szCs w:val="22"/>
        </w:rPr>
        <w:tab/>
      </w:r>
      <w:r w:rsidR="00173CCA" w:rsidRPr="00FD6890">
        <w:rPr>
          <w:rFonts w:ascii="Candara" w:hAnsi="Candara"/>
          <w:sz w:val="22"/>
          <w:szCs w:val="22"/>
        </w:rPr>
        <w:t xml:space="preserve">       </w:t>
      </w:r>
      <w:r w:rsidR="00C61591">
        <w:rPr>
          <w:rFonts w:ascii="Candara" w:hAnsi="Candara"/>
          <w:sz w:val="22"/>
          <w:szCs w:val="22"/>
        </w:rPr>
        <w:tab/>
      </w:r>
      <w:r w:rsidR="00173CCA" w:rsidRPr="00FD6890">
        <w:rPr>
          <w:rFonts w:ascii="Candara" w:hAnsi="Candara"/>
          <w:sz w:val="22"/>
          <w:szCs w:val="22"/>
        </w:rPr>
        <w:t xml:space="preserve"> </w:t>
      </w:r>
      <w:r w:rsidR="006841FB" w:rsidRPr="00FD6890">
        <w:rPr>
          <w:rFonts w:ascii="Candara" w:hAnsi="Candara"/>
          <w:sz w:val="22"/>
          <w:szCs w:val="22"/>
        </w:rPr>
        <w:t>_____________________</w:t>
      </w:r>
    </w:p>
    <w:p w:rsidR="00B64BE9" w:rsidRPr="00FD6890" w:rsidRDefault="00B64BE9">
      <w:pPr>
        <w:ind w:left="360"/>
        <w:rPr>
          <w:rFonts w:ascii="Candara" w:hAnsi="Candara"/>
          <w:sz w:val="22"/>
          <w:szCs w:val="22"/>
        </w:rPr>
      </w:pPr>
    </w:p>
    <w:p w:rsidR="00073C13" w:rsidRPr="00FD6890" w:rsidRDefault="00073C13">
      <w:pPr>
        <w:ind w:left="360"/>
        <w:rPr>
          <w:rFonts w:ascii="Candara" w:hAnsi="Candara"/>
          <w:sz w:val="22"/>
          <w:szCs w:val="22"/>
        </w:rPr>
      </w:pPr>
    </w:p>
    <w:p w:rsidR="00B64BE9" w:rsidRPr="00FD6890" w:rsidRDefault="00266B57" w:rsidP="00373FB2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12</w:t>
      </w:r>
      <w:r w:rsidR="00B64BE9" w:rsidRPr="00FD6890">
        <w:rPr>
          <w:rFonts w:ascii="Candara" w:hAnsi="Candara"/>
          <w:b/>
          <w:sz w:val="22"/>
          <w:szCs w:val="22"/>
        </w:rPr>
        <w:t xml:space="preserve">.  </w:t>
      </w:r>
      <w:r w:rsidR="00B64BE9" w:rsidRPr="00FD6890">
        <w:rPr>
          <w:rFonts w:ascii="Candara" w:hAnsi="Candara"/>
          <w:sz w:val="22"/>
          <w:szCs w:val="22"/>
        </w:rPr>
        <w:t>1</w:t>
      </w:r>
      <w:proofErr w:type="gramStart"/>
      <w:r w:rsidR="00B64BE9" w:rsidRPr="00FD6890">
        <w:rPr>
          <w:rFonts w:ascii="Candara" w:hAnsi="Candara"/>
          <w:sz w:val="22"/>
          <w:szCs w:val="22"/>
        </w:rPr>
        <w:t xml:space="preserve">, </w:t>
      </w:r>
      <w:proofErr w:type="gramEnd"/>
      <w:r w:rsidR="00B64BE9" w:rsidRPr="00FD6890">
        <w:rPr>
          <w:rFonts w:ascii="Candara" w:hAnsi="Candara"/>
          <w:position w:val="-12"/>
          <w:sz w:val="22"/>
          <w:szCs w:val="22"/>
        </w:rPr>
        <w:object w:dxaOrig="400" w:dyaOrig="360">
          <v:shape id="_x0000_i1031" type="#_x0000_t75" style="width:19.9pt;height:18.4pt" o:ole="">
            <v:imagedata r:id="rId23" o:title=""/>
          </v:shape>
          <o:OLEObject Type="Embed" ProgID="Equation.DSMT4" ShapeID="_x0000_i1031" DrawAspect="Content" ObjectID="_1516621870" r:id="rId24"/>
        </w:object>
      </w:r>
      <w:r w:rsidR="00B64BE9" w:rsidRPr="00FD6890">
        <w:rPr>
          <w:rFonts w:ascii="Candara" w:hAnsi="Candara"/>
          <w:sz w:val="22"/>
          <w:szCs w:val="22"/>
        </w:rPr>
        <w:t>, and 2</w:t>
      </w:r>
      <w:r w:rsidR="00B64BE9" w:rsidRPr="00FD6890">
        <w:rPr>
          <w:rFonts w:ascii="Candara" w:hAnsi="Candara"/>
          <w:position w:val="-12"/>
          <w:sz w:val="22"/>
          <w:szCs w:val="22"/>
        </w:rPr>
        <w:object w:dxaOrig="380" w:dyaOrig="360">
          <v:shape id="_x0000_i1032" type="#_x0000_t75" style="width:19.15pt;height:18.4pt" o:ole="">
            <v:imagedata r:id="rId25" o:title=""/>
          </v:shape>
          <o:OLEObject Type="Embed" ProgID="Equation.DSMT4" ShapeID="_x0000_i1032" DrawAspect="Content" ObjectID="_1516621871" r:id="rId26"/>
        </w:object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B64BE9" w:rsidRPr="00FD6890">
        <w:rPr>
          <w:rFonts w:ascii="Candara" w:hAnsi="Candara"/>
          <w:b/>
          <w:sz w:val="22"/>
          <w:szCs w:val="22"/>
        </w:rPr>
        <w:tab/>
      </w:r>
      <w:r w:rsidR="00173CCA" w:rsidRPr="00FD6890">
        <w:rPr>
          <w:rFonts w:ascii="Candara" w:hAnsi="Candara"/>
          <w:b/>
          <w:sz w:val="22"/>
          <w:szCs w:val="22"/>
        </w:rPr>
        <w:tab/>
        <w:t xml:space="preserve">     </w:t>
      </w:r>
      <w:r w:rsidR="00C61591">
        <w:rPr>
          <w:rFonts w:ascii="Candara" w:hAnsi="Candara"/>
          <w:b/>
          <w:sz w:val="22"/>
          <w:szCs w:val="22"/>
        </w:rPr>
        <w:tab/>
      </w:r>
      <w:r w:rsidR="00173CCA" w:rsidRPr="00FD6890">
        <w:rPr>
          <w:rFonts w:ascii="Candara" w:hAnsi="Candara"/>
          <w:b/>
          <w:sz w:val="22"/>
          <w:szCs w:val="22"/>
        </w:rPr>
        <w:t xml:space="preserve"> </w:t>
      </w:r>
      <w:r w:rsidR="00B64BE9" w:rsidRPr="00FD6890">
        <w:rPr>
          <w:rFonts w:ascii="Candara" w:hAnsi="Candara"/>
          <w:sz w:val="22"/>
          <w:szCs w:val="22"/>
        </w:rPr>
        <w:t>_____________________</w:t>
      </w:r>
    </w:p>
    <w:p w:rsidR="00B64BE9" w:rsidRPr="00FD6890" w:rsidRDefault="00B64BE9">
      <w:pPr>
        <w:ind w:left="360"/>
        <w:rPr>
          <w:rFonts w:ascii="Candara" w:hAnsi="Candara"/>
          <w:sz w:val="22"/>
          <w:szCs w:val="22"/>
        </w:rPr>
      </w:pPr>
    </w:p>
    <w:p w:rsidR="00073C13" w:rsidRPr="00FD6890" w:rsidRDefault="00073C13">
      <w:pPr>
        <w:ind w:left="360"/>
        <w:rPr>
          <w:rFonts w:ascii="Candara" w:hAnsi="Candara"/>
          <w:sz w:val="22"/>
          <w:szCs w:val="22"/>
        </w:rPr>
      </w:pPr>
    </w:p>
    <w:p w:rsidR="00D718F8" w:rsidRDefault="009F161F" w:rsidP="00373FB2">
      <w:pPr>
        <w:spacing w:line="480" w:lineRule="auto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1</w:t>
      </w:r>
      <w:r w:rsidR="00266B57" w:rsidRPr="00FD6890">
        <w:rPr>
          <w:rFonts w:ascii="Candara" w:hAnsi="Candara"/>
          <w:b/>
          <w:sz w:val="22"/>
          <w:szCs w:val="22"/>
        </w:rPr>
        <w:t>3</w:t>
      </w:r>
      <w:r w:rsidR="00B64BE9" w:rsidRPr="00FD6890">
        <w:rPr>
          <w:rFonts w:ascii="Candara" w:hAnsi="Candara"/>
          <w:b/>
          <w:sz w:val="22"/>
          <w:szCs w:val="22"/>
        </w:rPr>
        <w:t xml:space="preserve">.  </w:t>
      </w:r>
      <w:r w:rsidR="00B64BE9" w:rsidRPr="00FD6890">
        <w:rPr>
          <w:rFonts w:ascii="Candara" w:hAnsi="Candara"/>
          <w:sz w:val="22"/>
          <w:szCs w:val="22"/>
        </w:rPr>
        <w:t xml:space="preserve">5, 10, and 12    </w:t>
      </w:r>
      <w:r w:rsidR="00B64BE9" w:rsidRPr="00FD6890">
        <w:rPr>
          <w:rFonts w:ascii="Candara" w:hAnsi="Candara"/>
          <w:sz w:val="22"/>
          <w:szCs w:val="22"/>
        </w:rPr>
        <w:tab/>
      </w:r>
      <w:r w:rsidR="00B64BE9" w:rsidRPr="00FD6890">
        <w:rPr>
          <w:rFonts w:ascii="Candara" w:hAnsi="Candara"/>
          <w:sz w:val="22"/>
          <w:szCs w:val="22"/>
        </w:rPr>
        <w:tab/>
      </w:r>
      <w:r w:rsidR="00B64BE9" w:rsidRPr="00FD6890">
        <w:rPr>
          <w:rFonts w:ascii="Candara" w:hAnsi="Candara"/>
          <w:sz w:val="22"/>
          <w:szCs w:val="22"/>
        </w:rPr>
        <w:tab/>
      </w:r>
      <w:r w:rsidR="00B64BE9" w:rsidRPr="00FD6890">
        <w:rPr>
          <w:rFonts w:ascii="Candara" w:hAnsi="Candara"/>
          <w:sz w:val="22"/>
          <w:szCs w:val="22"/>
        </w:rPr>
        <w:tab/>
      </w:r>
      <w:r w:rsidR="00B64BE9" w:rsidRPr="00FD6890">
        <w:rPr>
          <w:rFonts w:ascii="Candara" w:hAnsi="Candara"/>
          <w:sz w:val="22"/>
          <w:szCs w:val="22"/>
        </w:rPr>
        <w:tab/>
      </w:r>
      <w:r w:rsidR="00B64BE9" w:rsidRPr="00FD6890">
        <w:rPr>
          <w:rFonts w:ascii="Candara" w:hAnsi="Candara"/>
          <w:sz w:val="22"/>
          <w:szCs w:val="22"/>
        </w:rPr>
        <w:tab/>
      </w:r>
      <w:r w:rsidR="003E3373" w:rsidRPr="00FD6890">
        <w:rPr>
          <w:rFonts w:ascii="Candara" w:hAnsi="Candara"/>
          <w:sz w:val="22"/>
          <w:szCs w:val="22"/>
        </w:rPr>
        <w:tab/>
      </w:r>
      <w:r w:rsidR="00173CCA" w:rsidRPr="00FD6890">
        <w:rPr>
          <w:rFonts w:ascii="Candara" w:hAnsi="Candara"/>
          <w:sz w:val="22"/>
          <w:szCs w:val="22"/>
        </w:rPr>
        <w:tab/>
        <w:t xml:space="preserve">        </w:t>
      </w:r>
      <w:r w:rsidR="00C61591">
        <w:rPr>
          <w:rFonts w:ascii="Candara" w:hAnsi="Candara"/>
          <w:sz w:val="22"/>
          <w:szCs w:val="22"/>
        </w:rPr>
        <w:tab/>
      </w:r>
      <w:r w:rsidR="003E3373" w:rsidRPr="00FD6890">
        <w:rPr>
          <w:rFonts w:ascii="Candara" w:hAnsi="Candara"/>
          <w:sz w:val="22"/>
          <w:szCs w:val="22"/>
        </w:rPr>
        <w:t>_____________________</w:t>
      </w:r>
    </w:p>
    <w:p w:rsidR="00FD6890" w:rsidRDefault="00FD6890" w:rsidP="00373FB2">
      <w:pPr>
        <w:spacing w:line="480" w:lineRule="auto"/>
        <w:rPr>
          <w:rFonts w:ascii="Candara" w:hAnsi="Candara"/>
          <w:sz w:val="22"/>
          <w:szCs w:val="22"/>
        </w:rPr>
      </w:pPr>
    </w:p>
    <w:p w:rsidR="006841FB" w:rsidRPr="00FD6890" w:rsidRDefault="00FD6890" w:rsidP="00FD6890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bCs/>
          <w:sz w:val="22"/>
          <w:szCs w:val="22"/>
        </w:rPr>
      </w:pPr>
      <w:r>
        <w:rPr>
          <w:rFonts w:ascii="Candara" w:hAnsi="Candara"/>
          <w:b/>
          <w:bCs/>
          <w:sz w:val="22"/>
          <w:szCs w:val="22"/>
        </w:rPr>
        <w:t xml:space="preserve">14-18:  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Find each </w:t>
      </w:r>
      <w:r w:rsidR="00E34620" w:rsidRPr="00FD6890">
        <w:rPr>
          <w:rFonts w:ascii="Candara" w:hAnsi="Candara"/>
          <w:b/>
          <w:bCs/>
          <w:sz w:val="22"/>
          <w:szCs w:val="22"/>
        </w:rPr>
        <w:t xml:space="preserve">side </w:t>
      </w:r>
      <w:r w:rsidR="00591E38" w:rsidRPr="00FD6890">
        <w:rPr>
          <w:rFonts w:ascii="Candara" w:hAnsi="Candara"/>
          <w:b/>
          <w:bCs/>
          <w:sz w:val="22"/>
          <w:szCs w:val="22"/>
        </w:rPr>
        <w:t xml:space="preserve">length </w:t>
      </w:r>
      <w:r w:rsidR="00BA7EC5" w:rsidRPr="00FD6890">
        <w:rPr>
          <w:rFonts w:ascii="Candara" w:hAnsi="Candara"/>
          <w:b/>
          <w:bCs/>
          <w:sz w:val="22"/>
          <w:szCs w:val="22"/>
        </w:rPr>
        <w:t xml:space="preserve">expressed 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in </w:t>
      </w:r>
      <w:r w:rsidR="006841FB" w:rsidRPr="00FD6890">
        <w:rPr>
          <w:rFonts w:ascii="Candara" w:hAnsi="Candara"/>
          <w:b/>
          <w:bCs/>
          <w:sz w:val="22"/>
          <w:szCs w:val="22"/>
          <w:u w:val="single"/>
        </w:rPr>
        <w:t>simplified radical form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 </w:t>
      </w:r>
      <w:r w:rsidR="00266B57" w:rsidRPr="00FD6890">
        <w:rPr>
          <w:rFonts w:ascii="Candara" w:hAnsi="Candara"/>
          <w:b/>
          <w:bCs/>
          <w:sz w:val="22"/>
          <w:szCs w:val="22"/>
        </w:rPr>
        <w:t>AND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 </w:t>
      </w:r>
      <w:r w:rsidR="00BA7EC5" w:rsidRPr="00FD6890">
        <w:rPr>
          <w:rFonts w:ascii="Candara" w:hAnsi="Candara"/>
          <w:b/>
          <w:bCs/>
          <w:sz w:val="22"/>
          <w:szCs w:val="22"/>
        </w:rPr>
        <w:t xml:space="preserve">in </w:t>
      </w:r>
      <w:r w:rsidR="006841FB" w:rsidRPr="00FD6890">
        <w:rPr>
          <w:rFonts w:ascii="Candara" w:hAnsi="Candara"/>
          <w:b/>
          <w:bCs/>
          <w:sz w:val="22"/>
          <w:szCs w:val="22"/>
          <w:u w:val="single"/>
        </w:rPr>
        <w:t>decimal form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 rounded to the tenth</w:t>
      </w:r>
      <w:r w:rsidR="00E34620" w:rsidRPr="00FD6890">
        <w:rPr>
          <w:rFonts w:ascii="Candara" w:hAnsi="Candara"/>
          <w:b/>
          <w:bCs/>
          <w:sz w:val="22"/>
          <w:szCs w:val="22"/>
        </w:rPr>
        <w:t>.</w:t>
      </w:r>
    </w:p>
    <w:p w:rsidR="00374F86" w:rsidRPr="00FD6890" w:rsidRDefault="00374F86" w:rsidP="001D0E59">
      <w:pPr>
        <w:ind w:left="360"/>
        <w:rPr>
          <w:rFonts w:ascii="Candara" w:hAnsi="Candara"/>
          <w:b/>
          <w:sz w:val="22"/>
          <w:szCs w:val="22"/>
        </w:rPr>
      </w:pPr>
    </w:p>
    <w:p w:rsidR="00FD6890" w:rsidRDefault="00FD6890" w:rsidP="00373FB2">
      <w:pPr>
        <w:rPr>
          <w:rFonts w:ascii="Candara" w:hAnsi="Candara"/>
          <w:b/>
          <w:sz w:val="22"/>
          <w:szCs w:val="22"/>
        </w:rPr>
      </w:pPr>
    </w:p>
    <w:p w:rsidR="001D0E59" w:rsidRPr="00FD6890" w:rsidRDefault="00C61591" w:rsidP="00373FB2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192270</wp:posOffset>
                </wp:positionH>
                <wp:positionV relativeFrom="paragraph">
                  <wp:posOffset>300990</wp:posOffset>
                </wp:positionV>
                <wp:extent cx="1485900" cy="1323975"/>
                <wp:effectExtent l="0" t="0" r="0" b="0"/>
                <wp:wrapNone/>
                <wp:docPr id="431" name="Group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323975"/>
                          <a:chOff x="7821" y="10444"/>
                          <a:chExt cx="2340" cy="2085"/>
                        </a:xfrm>
                      </wpg:grpSpPr>
                      <wpg:grpSp>
                        <wpg:cNvPr id="432" name="Group 410"/>
                        <wpg:cNvGrpSpPr>
                          <a:grpSpLocks/>
                        </wpg:cNvGrpSpPr>
                        <wpg:grpSpPr bwMode="auto">
                          <a:xfrm>
                            <a:off x="7821" y="10444"/>
                            <a:ext cx="2340" cy="2085"/>
                            <a:chOff x="7821" y="10024"/>
                            <a:chExt cx="2340" cy="2085"/>
                          </a:xfrm>
                        </wpg:grpSpPr>
                        <wps:wsp>
                          <wps:cNvPr id="433" name="Text Box 2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26" y="10819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Pr="004E03C8" w:rsidRDefault="00E34620" w:rsidP="001D0E59">
                                <w:pPr>
                                  <w:spacing w:line="360" w:lineRule="auto"/>
                                  <w:rPr>
                                    <w:rFonts w:ascii="Comic Sans MS" w:hAnsi="Comic Sans MS"/>
                                    <w:bCs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bCs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4" name="Text Box 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91" y="10279"/>
                              <a:ext cx="6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Pr="004E03C8" w:rsidRDefault="00E34620" w:rsidP="001D0E59">
                                <w:pPr>
                                  <w:spacing w:line="360" w:lineRule="auto"/>
                                  <w:rPr>
                                    <w:rFonts w:ascii="Comic Sans MS" w:hAnsi="Comic Sans MS"/>
                                    <w:b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Comic Sans MS" w:hAnsi="Comic Sans MS"/>
                                    <w:bCs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5" name="AutoShape 239"/>
                          <wps:cNvSpPr>
                            <a:spLocks noChangeArrowheads="1"/>
                          </wps:cNvSpPr>
                          <wps:spPr bwMode="auto">
                            <a:xfrm rot="7792218">
                              <a:off x="7924" y="10489"/>
                              <a:ext cx="1872" cy="1260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6" name="Rectangle 241"/>
                          <wps:cNvSpPr>
                            <a:spLocks noChangeArrowheads="1"/>
                          </wps:cNvSpPr>
                          <wps:spPr bwMode="auto">
                            <a:xfrm rot="4115844">
                              <a:off x="9139" y="10819"/>
                              <a:ext cx="189" cy="1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7" name="Rectangle 242"/>
                          <wps:cNvSpPr>
                            <a:spLocks noChangeArrowheads="1"/>
                          </wps:cNvSpPr>
                          <wps:spPr bwMode="auto">
                            <a:xfrm rot="2123123">
                              <a:off x="8899" y="10039"/>
                              <a:ext cx="189" cy="1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8" name="Text Box 2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04" y="11569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Pr="004E03C8" w:rsidRDefault="00E34620" w:rsidP="001D0E59">
                                <w:pPr>
                                  <w:spacing w:line="360" w:lineRule="auto"/>
                                  <w:rPr>
                                    <w:rFonts w:ascii="Comic Sans MS" w:hAnsi="Comic Sans MS"/>
                                    <w:b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Comic Sans MS" w:hAnsi="Comic Sans MS"/>
                                    <w:bCs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9" name="Text Box 2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84" y="11044"/>
                              <a:ext cx="360" cy="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Pr="004E03C8" w:rsidRDefault="00E34620" w:rsidP="001D0E59">
                                <w:pPr>
                                  <w:spacing w:line="360" w:lineRule="auto"/>
                                  <w:rPr>
                                    <w:rFonts w:ascii="Comic Sans MS" w:hAnsi="Comic Sans MS"/>
                                    <w:bCs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0" name="Line 2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74" y="10024"/>
                              <a:ext cx="405" cy="9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1" name="AutoShape 250"/>
                          <wps:cNvSpPr>
                            <a:spLocks/>
                          </wps:cNvSpPr>
                          <wps:spPr bwMode="auto">
                            <a:xfrm rot="15162623">
                              <a:off x="8811" y="10235"/>
                              <a:ext cx="360" cy="2340"/>
                            </a:xfrm>
                            <a:prstGeom prst="leftBrace">
                              <a:avLst>
                                <a:gd name="adj1" fmla="val 162500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2" name="Text Box 4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26" y="10976"/>
                              <a:ext cx="63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6227" w:rsidRPr="00FC52E9" w:rsidRDefault="00B86227" w:rsidP="00B86227">
                                <w:pPr>
                                  <w:spacing w:line="360" w:lineRule="auto"/>
                                  <w:rPr>
                                    <w:rFonts w:ascii="Comic Sans MS" w:hAnsi="Comic Sans MS"/>
                                    <w:bCs/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43" name="Text Box 409"/>
                        <wps:cNvSpPr txBox="1">
                          <a:spLocks noChangeArrowheads="1"/>
                        </wps:cNvSpPr>
                        <wps:spPr bwMode="auto">
                          <a:xfrm>
                            <a:off x="9426" y="10510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5FFA" w:rsidRPr="004E03C8" w:rsidRDefault="00635FFA" w:rsidP="00635FFA">
                              <w:pPr>
                                <w:spacing w:line="360" w:lineRule="auto"/>
                                <w:rPr>
                                  <w:rFonts w:ascii="Comic Sans MS" w:hAnsi="Comic Sans MS"/>
                                  <w:bCs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Cs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4" name="Text Box 413"/>
                        <wps:cNvSpPr txBox="1">
                          <a:spLocks noChangeArrowheads="1"/>
                        </wps:cNvSpPr>
                        <wps:spPr bwMode="auto">
                          <a:xfrm>
                            <a:off x="8842" y="10766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B57" w:rsidRPr="004E03C8" w:rsidRDefault="00266B57" w:rsidP="00266B57">
                              <w:pPr>
                                <w:spacing w:line="360" w:lineRule="auto"/>
                                <w:rPr>
                                  <w:rFonts w:ascii="Comic Sans MS" w:hAnsi="Comic Sans MS"/>
                                  <w:bCs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b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4" o:spid="_x0000_s1026" style="position:absolute;margin-left:330.1pt;margin-top:23.7pt;width:117pt;height:104.25pt;z-index:251669504" coordorigin="7821,10444" coordsize="2340,2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">
                <v:group id="Group 410" o:spid="_x0000_s1027" style="position:absolute;left:7821;top:10444;width:2340;height:2085" coordorigin="7821,10024" coordsize="2340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1jIi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WMiJxgAAANwA&#10;AAAPAAAAAAAAAAAAAAAAAKoCAABkcnMvZG93bnJldi54bWxQSwUGAAAAAAQABAD6AAAAnQ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46" o:spid="_x0000_s1028" type="#_x0000_t202" style="position:absolute;left:9426;top:10819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Dor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1M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A6K7EAAAA3AAAAA8AAAAAAAAAAAAAAAAAmAIAAGRycy9k&#10;b3ducmV2LnhtbFBLBQYAAAAABAAEAPUAAACJAwAAAAA=&#10;" filled="f" stroked="f">
                    <v:textbox>
                      <w:txbxContent>
                        <w:p w:rsidR="00E34620" w:rsidRPr="004E03C8" w:rsidRDefault="00E34620" w:rsidP="001D0E59">
                          <w:pPr>
                            <w:spacing w:line="360" w:lineRule="auto"/>
                            <w:rPr>
                              <w:rFonts w:ascii="Comic Sans MS" w:hAnsi="Comic Sans MS"/>
                              <w:bCs/>
                            </w:rPr>
                          </w:pPr>
                          <w:r>
                            <w:rPr>
                              <w:rFonts w:ascii="Comic Sans MS" w:hAnsi="Comic Sans MS"/>
                              <w:bCs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247" o:spid="_x0000_s1029" type="#_x0000_t202" style="position:absolute;left:8091;top:10279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lw2s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IZk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pcNrEAAAA3AAAAA8AAAAAAAAAAAAAAAAAmAIAAGRycy9k&#10;b3ducmV2LnhtbFBLBQYAAAAABAAEAPUAAACJAwAAAAA=&#10;" filled="f" stroked="f">
                    <v:textbox>
                      <w:txbxContent>
                        <w:p w:rsidR="00E34620" w:rsidRPr="004E03C8" w:rsidRDefault="00E34620" w:rsidP="001D0E59">
                          <w:pPr>
                            <w:spacing w:line="360" w:lineRule="auto"/>
                            <w:rPr>
                              <w:rFonts w:ascii="Comic Sans MS" w:hAnsi="Comic Sans MS"/>
                              <w:bCs/>
                            </w:rPr>
                          </w:pPr>
                          <w:proofErr w:type="gramStart"/>
                          <w:r>
                            <w:rPr>
                              <w:rFonts w:ascii="Comic Sans MS" w:hAnsi="Comic Sans MS"/>
                              <w:bCs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239" o:spid="_x0000_s1030" type="#_x0000_t6" style="position:absolute;left:7924;top:10489;width:1872;height:1260;rotation:851118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mRdsUA&#10;AADcAAAADwAAAGRycy9kb3ducmV2LnhtbESPW2sCMRSE3wv+h3AKvtVs66WyNYoVSn310sq+HTan&#10;m6WbkyWJuv57Iwg+DjPzDTNbdLYRJ/KhdqzgdZCBIC6drrlSsN99vUxBhIissXFMCi4UYDHvPc0w&#10;1+7MGzptYyUShEOOCkyMbS5lKA1ZDAPXEifvz3mLMUlfSe3xnOC2kW9ZNpEWa04LBltaGSr/t0er&#10;4P23rorR5WevzcpPi2HxffgMB6X6z93yA0SkLj7C9/ZaKxgNx3A7k46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GZF2xQAAANwAAAAPAAAAAAAAAAAAAAAAAJgCAABkcnMv&#10;ZG93bnJldi54bWxQSwUGAAAAAAQABAD1AAAAigMAAAAA&#10;" filled="f"/>
                  <v:rect id="Rectangle 241" o:spid="_x0000_s1031" style="position:absolute;left:9139;top:10819;width:189;height:184;rotation:449559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+0X8MA&#10;AADcAAAADwAAAGRycy9kb3ducmV2LnhtbESPS4sCMRCE7wv+h9DC3taM7jLIaBRRlvW2+Dh4bCc9&#10;D0w6wySO4783guCxqKqvqPmyt0Z01PrasYLxKAFBnDtdc6ngePj9moLwAVmjcUwK7uRhuRh8zDHT&#10;7sY76vahFBHCPkMFVQhNJqXPK7LoR64hjl7hWoshyraUusVbhFsjJ0mSSos1x4UKG1pXlF/2V6vg&#10;sDGmWB3Xp7O8FP/p30a6LXVKfQ771QxEoD68w6/2Viv4+U7heSYeAb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+0X8MAAADcAAAADwAAAAAAAAAAAAAAAACYAgAAZHJzL2Rv&#10;d25yZXYueG1sUEsFBgAAAAAEAAQA9QAAAIgDAAAAAA==&#10;" filled="f"/>
                  <v:rect id="Rectangle 242" o:spid="_x0000_s1032" style="position:absolute;left:8899;top:10039;width:189;height:184;rotation:23190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GeEscA&#10;AADcAAAADwAAAGRycy9kb3ducmV2LnhtbESPzWrDMBCE74W8g9hCLyWRk5T8OFFCMJS2h9DWyQMs&#10;1sYytVbGUh07T18VCj0OM/MNs933thYdtb5yrGA6SUAQF05XXCo4n57HKxA+IGusHZOCgTzsd6O7&#10;LabaXfmTujyUIkLYp6jAhNCkUvrCkEU/cQ1x9C6utRiibEupW7xGuK3lLEkW0mLFccFgQ5mh4iv/&#10;tgpyN7yVfshMdiyW68f3W/fxsrgo9XDfHzYgAvXhP/zXftUKnuZL+D0Tj4Dc/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DBnhLHAAAA3AAAAA8AAAAAAAAAAAAAAAAAmAIAAGRy&#10;cy9kb3ducmV2LnhtbFBLBQYAAAAABAAEAPUAAACMAwAAAAA=&#10;" filled="f"/>
                  <v:shape id="Text Box 244" o:spid="_x0000_s1033" type="#_x0000_t202" style="position:absolute;left:9004;top:11569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R63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SR638AAAADcAAAADwAAAAAAAAAAAAAAAACYAgAAZHJzL2Rvd25y&#10;ZXYueG1sUEsFBgAAAAAEAAQA9QAAAIUDAAAAAA==&#10;" filled="f" stroked="f">
                    <v:textbox>
                      <w:txbxContent>
                        <w:p w:rsidR="00E34620" w:rsidRPr="004E03C8" w:rsidRDefault="00E34620" w:rsidP="001D0E59">
                          <w:pPr>
                            <w:spacing w:line="360" w:lineRule="auto"/>
                            <w:rPr>
                              <w:rFonts w:ascii="Comic Sans MS" w:hAnsi="Comic Sans MS"/>
                              <w:bCs/>
                            </w:rPr>
                          </w:pPr>
                          <w:proofErr w:type="gramStart"/>
                          <w:r>
                            <w:rPr>
                              <w:rFonts w:ascii="Comic Sans MS" w:hAnsi="Comic Sans MS"/>
                              <w:bCs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245" o:spid="_x0000_s1034" type="#_x0000_t202" style="position:absolute;left:8584;top:11044;width:360;height: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jfR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Ju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o30TEAAAA3AAAAA8AAAAAAAAAAAAAAAAAmAIAAGRycy9k&#10;b3ducmV2LnhtbFBLBQYAAAAABAAEAPUAAACJAwAAAAA=&#10;" filled="f" stroked="f">
                    <v:textbox>
                      <w:txbxContent>
                        <w:p w:rsidR="00E34620" w:rsidRPr="004E03C8" w:rsidRDefault="00E34620" w:rsidP="001D0E59">
                          <w:pPr>
                            <w:spacing w:line="360" w:lineRule="auto"/>
                            <w:rPr>
                              <w:rFonts w:ascii="Comic Sans MS" w:hAnsi="Comic Sans MS"/>
                              <w:bCs/>
                            </w:rPr>
                          </w:pPr>
                        </w:p>
                      </w:txbxContent>
                    </v:textbox>
                  </v:shape>
                  <v:line id="Line 249" o:spid="_x0000_s1035" style="position:absolute;visibility:visible;mso-wrap-style:square" from="8974,10024" to="9379,10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0amsQAAADcAAAADwAAAGRycy9kb3ducmV2LnhtbERPy2rCQBTdC/7DcIXudFIr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/RqaxAAAANwAAAAPAAAAAAAAAAAA&#10;AAAAAKECAABkcnMvZG93bnJldi54bWxQSwUGAAAAAAQABAD5AAAAkgMAAAAA&#10;"/>
                  <v:shapetype id="_x0000_t87" coordsize="21600,21600" o:spt="87" adj="1800,10800" path="m21600,qx10800@0l10800@2qy0@11,10800@3l10800@1qy21600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21600,0;0,10800;21600,21600" textboxrect="13963,@4,21600,@5"/>
                    <v:handles>
                      <v:h position="center,#0" yrange="0,@8"/>
                      <v:h position="topLeft,#1" yrange="@9,@10"/>
                    </v:handles>
                  </v:shapetype>
                  <v:shape id="AutoShape 250" o:spid="_x0000_s1036" type="#_x0000_t87" style="position:absolute;left:8811;top:10235;width:360;height:2340;rotation:-703133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+el8UA&#10;AADcAAAADwAAAGRycy9kb3ducmV2LnhtbESPQWvCQBSE7wX/w/IEb3WTYmuJbkSEiAcLVXvw+Nh9&#10;TUKzb0N2m0R/fbdQ6HGYmW+Y9Wa0jeip87VjBek8AUGsnam5VPBxKR5fQfiAbLBxTApu5GGTTx7W&#10;mBk38In6cyhFhLDPUEEVQptJ6XVFFv3ctcTR+3SdxRBlV0rT4RDhtpFPSfIiLdYcFypsaVeR/jp/&#10;WwXPhXzXxXVI9HCxx+V9lPu30Cs1m47bFYhAY/gP/7UPRsFikcLvmXgEZ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T56XxQAAANwAAAAPAAAAAAAAAAAAAAAAAJgCAABkcnMv&#10;ZG93bnJldi54bWxQSwUGAAAAAAQABAD1AAAAigMAAAAA&#10;" adj="5400"/>
                  <v:shape id="Text Box 401" o:spid="_x0000_s1037" type="#_x0000_t202" style="position:absolute;left:7926;top:10976;width:63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+SM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o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KPkjEAAAA3AAAAA8AAAAAAAAAAAAAAAAAmAIAAGRycy9k&#10;b3ducmV2LnhtbFBLBQYAAAAABAAEAPUAAACJAwAAAAA=&#10;" filled="f" stroked="f">
                    <v:textbox>
                      <w:txbxContent>
                        <w:p w:rsidR="00B86227" w:rsidRPr="00FC52E9" w:rsidRDefault="00B86227" w:rsidP="00B86227">
                          <w:pPr>
                            <w:spacing w:line="360" w:lineRule="auto"/>
                            <w:rPr>
                              <w:rFonts w:ascii="Comic Sans MS" w:hAnsi="Comic Sans MS"/>
                              <w:bCs/>
                              <w:sz w:val="16"/>
                              <w:szCs w:val="16"/>
                            </w:rPr>
                          </w:pPr>
                        </w:p>
                      </w:txbxContent>
                    </v:textbox>
                  </v:shape>
                </v:group>
                <v:shape id="Text Box 409" o:spid="_x0000_s1038" type="#_x0000_t202" style="position:absolute;left:9426;top:10510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ab08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IUkm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Gm9PEAAAA3AAAAA8AAAAAAAAAAAAAAAAAmAIAAGRycy9k&#10;b3ducmV2LnhtbFBLBQYAAAAABAAEAPUAAACJAwAAAAA=&#10;" filled="f" stroked="f">
                  <v:textbox>
                    <w:txbxContent>
                      <w:p w:rsidR="00635FFA" w:rsidRPr="004E03C8" w:rsidRDefault="00635FFA" w:rsidP="00635FFA">
                        <w:pPr>
                          <w:spacing w:line="360" w:lineRule="auto"/>
                          <w:rPr>
                            <w:rFonts w:ascii="Comic Sans MS" w:hAnsi="Comic Sans MS"/>
                            <w:bCs/>
                          </w:rPr>
                        </w:pPr>
                        <w:r>
                          <w:rPr>
                            <w:rFonts w:ascii="Comic Sans MS" w:hAnsi="Comic Sans MS"/>
                            <w:bCs/>
                          </w:rPr>
                          <w:t>8</w:t>
                        </w:r>
                      </w:p>
                    </w:txbxContent>
                  </v:textbox>
                </v:shape>
                <v:shape id="Text Box 413" o:spid="_x0000_s1039" type="#_x0000_t202" style="position:absolute;left:8842;top:10766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8Dp8QA&#10;AADcAAAADwAAAGRycy9kb3ducmV2LnhtbESPzWrDMBCE74W8g9hAbrWU4pbEiRJCS6Cnljo/kNti&#10;bWwTa2Us1XbfvioUchxm5htmvR1tI3rqfO1YwzxRIIgLZ2ouNRwP+8cFCB+QDTaOScMPedhuJg9r&#10;zIwb+Iv6PJQiQthnqKEKoc2k9EVFFn3iWuLoXV1nMUTZldJ0OES4beSTUi/SYs1xocKWXisqbvm3&#10;1XD6uF7Oqfos3+xzO7hRSbZLqfVsOu5WIAKN4R7+b78bDWmawt+ZeAT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vA6fEAAAA3AAAAA8AAAAAAAAAAAAAAAAAmAIAAGRycy9k&#10;b3ducmV2LnhtbFBLBQYAAAAABAAEAPUAAACJAwAAAAA=&#10;" filled="f" stroked="f">
                  <v:textbox>
                    <w:txbxContent>
                      <w:p w:rsidR="00266B57" w:rsidRPr="004E03C8" w:rsidRDefault="00266B57" w:rsidP="00266B57">
                        <w:pPr>
                          <w:spacing w:line="360" w:lineRule="auto"/>
                          <w:rPr>
                            <w:rFonts w:ascii="Comic Sans MS" w:hAnsi="Comic Sans MS"/>
                            <w:bCs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bCs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9F161F" w:rsidRPr="00FD6890">
        <w:rPr>
          <w:rFonts w:ascii="Candara" w:hAnsi="Candara"/>
          <w:b/>
          <w:sz w:val="22"/>
          <w:szCs w:val="22"/>
        </w:rPr>
        <w:t>1</w:t>
      </w:r>
      <w:r w:rsidR="00374F86" w:rsidRPr="00FD6890">
        <w:rPr>
          <w:rFonts w:ascii="Candara" w:hAnsi="Candara"/>
          <w:b/>
          <w:sz w:val="22"/>
          <w:szCs w:val="22"/>
        </w:rPr>
        <w:t>4</w:t>
      </w:r>
      <w:r w:rsidR="006250B3" w:rsidRPr="00FD6890">
        <w:rPr>
          <w:rFonts w:ascii="Candara" w:hAnsi="Candara"/>
          <w:b/>
          <w:sz w:val="22"/>
          <w:szCs w:val="22"/>
        </w:rPr>
        <w:t>.</w:t>
      </w:r>
      <w:r w:rsidR="006841FB" w:rsidRPr="00FD6890">
        <w:rPr>
          <w:rFonts w:ascii="Candara" w:hAnsi="Candara"/>
          <w:sz w:val="22"/>
          <w:szCs w:val="22"/>
        </w:rPr>
        <w:t xml:space="preserve">    </w:t>
      </w:r>
      <w:proofErr w:type="gramStart"/>
      <w:r w:rsidR="006841FB" w:rsidRPr="00FD6890">
        <w:rPr>
          <w:rFonts w:ascii="Candara" w:hAnsi="Candara"/>
          <w:sz w:val="22"/>
          <w:szCs w:val="22"/>
        </w:rPr>
        <w:t>x</w:t>
      </w:r>
      <w:proofErr w:type="gramEnd"/>
      <w:r w:rsidR="006841FB" w:rsidRPr="00FD6890">
        <w:rPr>
          <w:rFonts w:ascii="Candara" w:hAnsi="Candara"/>
          <w:sz w:val="22"/>
          <w:szCs w:val="22"/>
        </w:rPr>
        <w:t xml:space="preserve"> = ______ y = ______ z = ______</w:t>
      </w:r>
      <w:r w:rsidR="006841FB" w:rsidRPr="00FD6890">
        <w:rPr>
          <w:rFonts w:ascii="Candara" w:hAnsi="Candara"/>
          <w:sz w:val="22"/>
          <w:szCs w:val="22"/>
        </w:rPr>
        <w:tab/>
      </w:r>
      <w:r w:rsidR="006841FB" w:rsidRPr="00FD6890">
        <w:rPr>
          <w:rFonts w:ascii="Candara" w:hAnsi="Candara"/>
          <w:sz w:val="22"/>
          <w:szCs w:val="22"/>
        </w:rPr>
        <w:tab/>
      </w:r>
      <w:r w:rsidR="001D0E59" w:rsidRPr="00FD6890">
        <w:rPr>
          <w:rFonts w:ascii="Candara" w:hAnsi="Candara"/>
          <w:sz w:val="22"/>
          <w:szCs w:val="22"/>
        </w:rPr>
        <w:tab/>
      </w:r>
      <w:r w:rsidR="001D0E59" w:rsidRPr="00FD6890">
        <w:rPr>
          <w:rFonts w:ascii="Candara" w:hAnsi="Candara"/>
          <w:b/>
          <w:sz w:val="22"/>
          <w:szCs w:val="22"/>
        </w:rPr>
        <w:t>1</w:t>
      </w:r>
      <w:r w:rsidR="00374F86" w:rsidRPr="00FD6890">
        <w:rPr>
          <w:rFonts w:ascii="Candara" w:hAnsi="Candara"/>
          <w:b/>
          <w:sz w:val="22"/>
          <w:szCs w:val="22"/>
        </w:rPr>
        <w:t>5</w:t>
      </w:r>
      <w:r w:rsidR="001D0E59" w:rsidRPr="00FD6890">
        <w:rPr>
          <w:rFonts w:ascii="Candara" w:hAnsi="Candara"/>
          <w:b/>
          <w:sz w:val="22"/>
          <w:szCs w:val="22"/>
        </w:rPr>
        <w:t>.</w:t>
      </w:r>
      <w:r w:rsidR="001D0E59" w:rsidRPr="00FD6890">
        <w:rPr>
          <w:rFonts w:ascii="Candara" w:hAnsi="Candara"/>
          <w:sz w:val="22"/>
          <w:szCs w:val="22"/>
        </w:rPr>
        <w:t xml:space="preserve">    x = ______ y = ______ z = ______</w:t>
      </w:r>
      <w:r w:rsidR="001D0E59" w:rsidRPr="00FD6890">
        <w:rPr>
          <w:rFonts w:ascii="Candara" w:hAnsi="Candara"/>
          <w:sz w:val="22"/>
          <w:szCs w:val="22"/>
        </w:rPr>
        <w:tab/>
      </w:r>
      <w:r w:rsidR="001D0E59" w:rsidRPr="00FD6890">
        <w:rPr>
          <w:rFonts w:ascii="Candara" w:hAnsi="Candara"/>
          <w:sz w:val="22"/>
          <w:szCs w:val="22"/>
        </w:rPr>
        <w:tab/>
      </w:r>
    </w:p>
    <w:p w:rsidR="001D0E59" w:rsidRPr="00FD6890" w:rsidRDefault="00C61591">
      <w:pPr>
        <w:ind w:left="360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668655</wp:posOffset>
                </wp:positionH>
                <wp:positionV relativeFrom="paragraph">
                  <wp:posOffset>10795</wp:posOffset>
                </wp:positionV>
                <wp:extent cx="1609725" cy="1177290"/>
                <wp:effectExtent l="0" t="0" r="0" b="0"/>
                <wp:wrapNone/>
                <wp:docPr id="418" name="Group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9725" cy="1177290"/>
                          <a:chOff x="2061" y="10294"/>
                          <a:chExt cx="2535" cy="1854"/>
                        </a:xfrm>
                      </wpg:grpSpPr>
                      <wps:wsp>
                        <wps:cNvPr id="419" name="AutoShape 37"/>
                        <wps:cNvSpPr>
                          <a:spLocks noChangeArrowheads="1"/>
                        </wps:cNvSpPr>
                        <wps:spPr bwMode="auto">
                          <a:xfrm>
                            <a:off x="2421" y="10423"/>
                            <a:ext cx="1872" cy="1260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Line 49"/>
                        <wps:cNvCnPr>
                          <a:cxnSpLocks noChangeShapeType="1"/>
                        </wps:cNvCnPr>
                        <wps:spPr bwMode="auto">
                          <a:xfrm flipV="1">
                            <a:off x="2436" y="10933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Rectangle 53"/>
                        <wps:cNvSpPr>
                          <a:spLocks noChangeArrowheads="1"/>
                        </wps:cNvSpPr>
                        <wps:spPr bwMode="auto">
                          <a:xfrm rot="13118369">
                            <a:off x="2922" y="10843"/>
                            <a:ext cx="189" cy="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2736" y="10363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4E03C8" w:rsidRDefault="00E34620" w:rsidP="004E03C8">
                              <w:pPr>
                                <w:spacing w:line="360" w:lineRule="auto"/>
                                <w:rPr>
                                  <w:rFonts w:ascii="Comic Sans MS" w:hAnsi="Comic Sans MS"/>
                                  <w:b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2061" y="10783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4E03C8" w:rsidRDefault="00E34620" w:rsidP="004E03C8">
                              <w:pPr>
                                <w:spacing w:line="360" w:lineRule="auto"/>
                                <w:rPr>
                                  <w:rFonts w:ascii="Comic Sans MS" w:hAnsi="Comic Sans MS"/>
                                  <w:bCs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b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2721" y="11142"/>
                            <a:ext cx="360" cy="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4E03C8" w:rsidRDefault="00E34620" w:rsidP="004E03C8">
                              <w:pPr>
                                <w:spacing w:line="360" w:lineRule="auto"/>
                                <w:rPr>
                                  <w:rFonts w:ascii="Comic Sans MS" w:hAnsi="Comic Sans MS"/>
                                  <w:bCs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b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3081" y="11608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4E03C8" w:rsidRDefault="00E80497" w:rsidP="004E03C8">
                              <w:pPr>
                                <w:spacing w:line="360" w:lineRule="auto"/>
                                <w:rPr>
                                  <w:rFonts w:ascii="Comic Sans MS" w:hAnsi="Comic Sans MS"/>
                                  <w:bCs/>
                                </w:rPr>
                              </w:pPr>
                              <w:r w:rsidRPr="00FC52E9">
                                <w:rPr>
                                  <w:rFonts w:ascii="Comic Sans MS" w:hAnsi="Comic Sans MS"/>
                                  <w:bCs/>
                                  <w:position w:val="-8"/>
                                </w:rPr>
                                <w:object w:dxaOrig="499" w:dyaOrig="300">
                                  <v:shape id="_x0000_i1034" type="#_x0000_t75" style="width:25.3pt;height:15.3pt" o:ole="">
                                    <v:imagedata r:id="rId27" o:title=""/>
                                  </v:shape>
                                  <o:OLEObject Type="Embed" ProgID="Equation.DSMT4" ShapeID="_x0000_i1034" DrawAspect="Content" ObjectID="_1516621872" r:id="rId28"/>
                                </w:object>
                              </w:r>
                              <w:proofErr w:type="gramStart"/>
                              <w:r w:rsidR="00E34620">
                                <w:rPr>
                                  <w:rFonts w:ascii="Comic Sans MS" w:hAnsi="Comic Sans MS"/>
                                  <w:bCs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2301" y="10504"/>
                            <a:ext cx="63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52E9" w:rsidRPr="00FC52E9" w:rsidRDefault="00FC52E9" w:rsidP="00FC52E9">
                              <w:pPr>
                                <w:spacing w:line="360" w:lineRule="auto"/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t>60</w:t>
                              </w: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AutoShape 398"/>
                        <wps:cNvSpPr>
                          <a:spLocks/>
                        </wps:cNvSpPr>
                        <wps:spPr bwMode="auto">
                          <a:xfrm rot="7400081">
                            <a:off x="3336" y="9739"/>
                            <a:ext cx="360" cy="2160"/>
                          </a:xfrm>
                          <a:prstGeom prst="leftBrace">
                            <a:avLst>
                              <a:gd name="adj1" fmla="val 15000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8" name="Text Box 399"/>
                        <wps:cNvSpPr txBox="1">
                          <a:spLocks noChangeArrowheads="1"/>
                        </wps:cNvSpPr>
                        <wps:spPr bwMode="auto">
                          <a:xfrm>
                            <a:off x="3486" y="1029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52E9" w:rsidRPr="004E03C8" w:rsidRDefault="00FC52E9" w:rsidP="00FC52E9">
                              <w:pPr>
                                <w:spacing w:line="360" w:lineRule="auto"/>
                                <w:rPr>
                                  <w:rFonts w:ascii="Comic Sans MS" w:hAnsi="Comic Sans MS"/>
                                  <w:bCs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bCs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3591" y="11374"/>
                            <a:ext cx="63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52E9" w:rsidRPr="00FC52E9" w:rsidRDefault="00FC52E9" w:rsidP="00FC52E9">
                              <w:pPr>
                                <w:spacing w:line="360" w:lineRule="auto"/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t>30</w:t>
                              </w: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Rectangle 40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414" y="11503"/>
                            <a:ext cx="189" cy="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5" o:spid="_x0000_s1040" style="position:absolute;left:0;text-align:left;margin-left:52.65pt;margin-top:.85pt;width:126.75pt;height:92.7pt;z-index:251667456" coordorigin="2061,10294" coordsize="2535,18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">
                <v:shape id="AutoShape 37" o:spid="_x0000_s1041" type="#_x0000_t6" style="position:absolute;left:2421;top:10423;width:1872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rO4ccA&#10;AADcAAAADwAAAGRycy9kb3ducmV2LnhtbESPQWvCQBSE7wX/w/KEXopulCI2ZiMqCIVStVoo3h7Z&#10;ZxLMvk2z2yT9992C4HGYmW+YZNmbSrTUuNKygsk4AkGcWV1yruDztB3NQTiPrLGyTAp+ycEyHTwk&#10;GGvb8Qe1R5+LAGEXo4LC+zqW0mUFGXRjWxMH72Ibgz7IJpe6wS7ATSWnUTSTBksOCwXWtCkoux5/&#10;jIK1f+uj7bT7PuzW56/D/L1FfNor9TjsVwsQnnp/D9/ar1rB8+QF/s+EIyD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26zuHHAAAA3AAAAA8AAAAAAAAAAAAAAAAAmAIAAGRy&#10;cy9kb3ducmV2LnhtbFBLBQYAAAAABAAEAPUAAACMAwAAAAA=&#10;" filled="f"/>
                <v:line id="Line 49" o:spid="_x0000_s1042" style="position:absolute;flip:y;visibility:visible;mso-wrap-style:square" from="2436,10933" to="3156,11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Z+Rc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tL8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GfkXDAAAA3AAAAA8AAAAAAAAAAAAA&#10;AAAAoQIAAGRycy9kb3ducmV2LnhtbFBLBQYAAAAABAAEAPkAAACRAwAAAAA=&#10;"/>
                <v:rect id="Rectangle 53" o:spid="_x0000_s1043" style="position:absolute;left:2922;top:10843;width:189;height:184;rotation:-926420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fgeMQA&#10;AADcAAAADwAAAGRycy9kb3ducmV2LnhtbESPT2sCMRTE70K/Q3iF3jRxq1K2RinKgrf6p5feHpvX&#10;3W03L0uS1fXbN4LgcZiZ3zDL9WBbcSYfGscaphMFgrh0puFKw9epGL+BCBHZYOuYNFwpwHr1NFpi&#10;btyFD3Q+xkokCIccNdQxdrmUoazJYpi4jjh5P85bjEn6ShqPlwS3rcyUWkiLDaeFGjva1FT+HXur&#10;4Vf54lTxfh/Mq1H9Z/fdbou51i/Pw8c7iEhDfITv7Z3RMMumcDuTjo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0X4HjEAAAA3AAAAA8AAAAAAAAAAAAAAAAAmAIAAGRycy9k&#10;b3ducmV2LnhtbFBLBQYAAAAABAAEAPUAAACJAwAAAAA=&#10;" filled="f"/>
                <v:shape id="Text Box 57" o:spid="_x0000_s1044" type="#_x0000_t202" style="position:absolute;left:2736;top:10363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b6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Jm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V2+jEAAAA3AAAAA8AAAAAAAAAAAAAAAAAmAIAAGRycy9k&#10;b3ducmV2LnhtbFBLBQYAAAAABAAEAPUAAACJAwAAAAA=&#10;" filled="f" stroked="f">
                  <v:textbox>
                    <w:txbxContent>
                      <w:p w:rsidR="00E34620" w:rsidRPr="004E03C8" w:rsidRDefault="00E34620" w:rsidP="004E03C8">
                        <w:pPr>
                          <w:spacing w:line="360" w:lineRule="auto"/>
                          <w:rPr>
                            <w:rFonts w:ascii="Comic Sans MS" w:hAnsi="Comic Sans MS"/>
                            <w:bCs/>
                          </w:rPr>
                        </w:pPr>
                      </w:p>
                    </w:txbxContent>
                  </v:textbox>
                </v:shape>
                <v:shape id="Text Box 58" o:spid="_x0000_s1045" type="#_x0000_t202" style="position:absolute;left:2061;top:10783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l+c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bPJ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WX5zxQAAANwAAAAPAAAAAAAAAAAAAAAAAJgCAABkcnMv&#10;ZG93bnJldi54bWxQSwUGAAAAAAQABAD1AAAAigMAAAAA&#10;" filled="f" stroked="f">
                  <v:textbox>
                    <w:txbxContent>
                      <w:p w:rsidR="00E34620" w:rsidRPr="004E03C8" w:rsidRDefault="00E34620" w:rsidP="004E03C8">
                        <w:pPr>
                          <w:spacing w:line="360" w:lineRule="auto"/>
                          <w:rPr>
                            <w:rFonts w:ascii="Comic Sans MS" w:hAnsi="Comic Sans MS"/>
                            <w:bCs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bCs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59" o:spid="_x0000_s1046" type="#_x0000_t202" style="position:absolute;left:2721;top:11142;width:360;height: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mB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qk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w5gfEAAAA3AAAAA8AAAAAAAAAAAAAAAAAmAIAAGRycy9k&#10;b3ducmV2LnhtbFBLBQYAAAAABAAEAPUAAACJAwAAAAA=&#10;" filled="f" stroked="f">
                  <v:textbox>
                    <w:txbxContent>
                      <w:p w:rsidR="00E34620" w:rsidRPr="004E03C8" w:rsidRDefault="00E34620" w:rsidP="004E03C8">
                        <w:pPr>
                          <w:spacing w:line="360" w:lineRule="auto"/>
                          <w:rPr>
                            <w:rFonts w:ascii="Comic Sans MS" w:hAnsi="Comic Sans MS"/>
                            <w:bCs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bCs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61" o:spid="_x0000_s1047" type="#_x0000_t202" style="position:absolute;left:3081;top:11608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Dn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2Ke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8Q5zEAAAA3AAAAA8AAAAAAAAAAAAAAAAAmAIAAGRycy9k&#10;b3ducmV2LnhtbFBLBQYAAAAABAAEAPUAAACJAwAAAAA=&#10;" filled="f" stroked="f">
                  <v:textbox>
                    <w:txbxContent>
                      <w:p w:rsidR="00E34620" w:rsidRPr="004E03C8" w:rsidRDefault="00E80497" w:rsidP="004E03C8">
                        <w:pPr>
                          <w:spacing w:line="360" w:lineRule="auto"/>
                          <w:rPr>
                            <w:rFonts w:ascii="Comic Sans MS" w:hAnsi="Comic Sans MS"/>
                            <w:bCs/>
                          </w:rPr>
                        </w:pPr>
                        <w:r w:rsidRPr="00FC52E9">
                          <w:rPr>
                            <w:rFonts w:ascii="Comic Sans MS" w:hAnsi="Comic Sans MS"/>
                            <w:bCs/>
                            <w:position w:val="-8"/>
                          </w:rPr>
                          <w:object w:dxaOrig="499" w:dyaOrig="300">
                            <v:shape id="_x0000_i1034" type="#_x0000_t75" style="width:25.3pt;height:15.3pt" o:ole="">
                              <v:imagedata r:id="rId27" o:title=""/>
                            </v:shape>
                            <o:OLEObject Type="Embed" ProgID="Equation.DSMT4" ShapeID="_x0000_i1034" DrawAspect="Content" ObjectID="_1516621872" r:id="rId29"/>
                          </w:object>
                        </w:r>
                        <w:proofErr w:type="gramStart"/>
                        <w:r w:rsidR="00E34620">
                          <w:rPr>
                            <w:rFonts w:ascii="Comic Sans MS" w:hAnsi="Comic Sans MS"/>
                            <w:bCs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shape id="Text Box 397" o:spid="_x0000_s1048" type="#_x0000_t202" style="position:absolute;left:2301;top:10504;width:63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7d6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4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7d68MAAADcAAAADwAAAAAAAAAAAAAAAACYAgAAZHJzL2Rv&#10;d25yZXYueG1sUEsFBgAAAAAEAAQA9QAAAIgDAAAAAA==&#10;" filled="f" stroked="f">
                  <v:textbox>
                    <w:txbxContent>
                      <w:p w:rsidR="00FC52E9" w:rsidRPr="00FC52E9" w:rsidRDefault="00FC52E9" w:rsidP="00FC52E9">
                        <w:pPr>
                          <w:spacing w:line="360" w:lineRule="auto"/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t>60</w:t>
                        </w: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AutoShape 398" o:spid="_x0000_s1049" type="#_x0000_t87" style="position:absolute;left:3336;top:9739;width:360;height:2160;rotation:808286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oPb8YA&#10;AADcAAAADwAAAGRycy9kb3ducmV2LnhtbESPQWvCQBSE70L/w/IKvemmoVpJXaVNEaQgYhSht0f2&#10;mYRm36bZNYn/visIPQ4z8w2zWA2mFh21rrKs4HkSgSDOra64UHA8rMdzEM4ja6wtk4IrOVgtH0YL&#10;TLTteU9d5gsRIOwSVFB63yRSurwkg25iG+LgnW1r0AfZFlK32Ae4qWUcRTNpsOKwUGJDaUn5T3Yx&#10;CrbT9PszlV/4oX+7yznqY7fbn5R6ehze30B4Gvx/+N7eaAUv8SvczoQj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oPb8YAAADcAAAADwAAAAAAAAAAAAAAAACYAgAAZHJz&#10;L2Rvd25yZXYueG1sUEsFBgAAAAAEAAQA9QAAAIsDAAAAAA==&#10;" adj="5400"/>
                <v:shape id="Text Box 399" o:spid="_x0000_s1050" type="#_x0000_t202" style="position:absolute;left:3486;top:10294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3sA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97ALBAAAA3AAAAA8AAAAAAAAAAAAAAAAAmAIAAGRycy9kb3du&#10;cmV2LnhtbFBLBQYAAAAABAAEAPUAAACGAwAAAAA=&#10;" filled="f" stroked="f">
                  <v:textbox>
                    <w:txbxContent>
                      <w:p w:rsidR="00FC52E9" w:rsidRPr="004E03C8" w:rsidRDefault="00FC52E9" w:rsidP="00FC52E9">
                        <w:pPr>
                          <w:spacing w:line="360" w:lineRule="auto"/>
                          <w:rPr>
                            <w:rFonts w:ascii="Comic Sans MS" w:hAnsi="Comic Sans MS"/>
                            <w:bCs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bCs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shape id="Text Box 400" o:spid="_x0000_s1051" type="#_x0000_t202" style="position:absolute;left:3591;top:11374;width:63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FJm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Xc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xSZnEAAAA3AAAAA8AAAAAAAAAAAAAAAAAmAIAAGRycy9k&#10;b3ducmV2LnhtbFBLBQYAAAAABAAEAPUAAACJAwAAAAA=&#10;" filled="f" stroked="f">
                  <v:textbox>
                    <w:txbxContent>
                      <w:p w:rsidR="00FC52E9" w:rsidRPr="00FC52E9" w:rsidRDefault="00FC52E9" w:rsidP="00FC52E9">
                        <w:pPr>
                          <w:spacing w:line="360" w:lineRule="auto"/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t>30</w:t>
                        </w: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rect id="Rectangle 404" o:spid="_x0000_s1052" style="position:absolute;left:2414;top:11503;width:189;height:18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T3ccQA&#10;AADcAAAADwAAAGRycy9kb3ducmV2LnhtbERPz2vCMBS+C/4P4Qm7aaqbUzqjDEXYabC6Kd6ezVtb&#10;lrzUJqt1f705CDt+fL8Xq84a0VLjK8cKxqMEBHHudMWFgs/ddjgH4QOyRuOYFFzJw2rZ7y0w1e7C&#10;H9RmoRAxhH2KCsoQ6lRKn5dk0Y9cTRy5b9dYDBE2hdQNXmK4NXKSJM/SYsWxocSa1iXlP9mvVXD+&#10;M3nSjjen/ezqd8dsaraH9y+lHgbd6wuIQF34F9/db1rB02OcH8/EI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093HEAAAA3AAAAA8AAAAAAAAAAAAAAAAAmAIAAGRycy9k&#10;b3ducmV2LnhtbFBLBQYAAAAABAAEAPUAAACJAwAAAAA=&#10;" filled="f"/>
              </v:group>
            </w:pict>
          </mc:Fallback>
        </mc:AlternateContent>
      </w:r>
    </w:p>
    <w:p w:rsidR="001D0E59" w:rsidRPr="00FD6890" w:rsidRDefault="001D0E59">
      <w:pPr>
        <w:ind w:left="360"/>
        <w:rPr>
          <w:rFonts w:ascii="Candara" w:hAnsi="Candara"/>
          <w:b/>
          <w:sz w:val="22"/>
          <w:szCs w:val="22"/>
        </w:rPr>
      </w:pPr>
    </w:p>
    <w:p w:rsidR="001D0E59" w:rsidRPr="00FD6890" w:rsidRDefault="001D0E59">
      <w:pPr>
        <w:ind w:left="360"/>
        <w:rPr>
          <w:rFonts w:ascii="Candara" w:hAnsi="Candara"/>
          <w:b/>
          <w:sz w:val="22"/>
          <w:szCs w:val="22"/>
        </w:rPr>
      </w:pPr>
    </w:p>
    <w:p w:rsidR="001D0E59" w:rsidRPr="00FD6890" w:rsidRDefault="001D0E59">
      <w:pPr>
        <w:ind w:left="360"/>
        <w:rPr>
          <w:rFonts w:ascii="Candara" w:hAnsi="Candara"/>
          <w:b/>
          <w:sz w:val="22"/>
          <w:szCs w:val="22"/>
        </w:rPr>
      </w:pPr>
    </w:p>
    <w:p w:rsidR="001D0E59" w:rsidRPr="00FD6890" w:rsidRDefault="001D0E59">
      <w:pPr>
        <w:ind w:left="360"/>
        <w:rPr>
          <w:rFonts w:ascii="Candara" w:hAnsi="Candara"/>
          <w:b/>
          <w:sz w:val="22"/>
          <w:szCs w:val="22"/>
        </w:rPr>
      </w:pPr>
    </w:p>
    <w:p w:rsidR="001D0E59" w:rsidRPr="00FD6890" w:rsidRDefault="001D0E59">
      <w:pPr>
        <w:ind w:left="360"/>
        <w:rPr>
          <w:rFonts w:ascii="Candara" w:hAnsi="Candara"/>
          <w:b/>
          <w:sz w:val="22"/>
          <w:szCs w:val="22"/>
        </w:rPr>
      </w:pPr>
    </w:p>
    <w:p w:rsidR="00E34620" w:rsidRPr="00FD6890" w:rsidRDefault="00E34620">
      <w:pPr>
        <w:ind w:left="360"/>
        <w:rPr>
          <w:rFonts w:ascii="Candara" w:hAnsi="Candara"/>
          <w:b/>
          <w:sz w:val="22"/>
          <w:szCs w:val="22"/>
        </w:rPr>
      </w:pPr>
    </w:p>
    <w:p w:rsidR="00173CCA" w:rsidRPr="00FD6890" w:rsidRDefault="00173CCA">
      <w:pPr>
        <w:ind w:left="360"/>
        <w:rPr>
          <w:rFonts w:ascii="Candara" w:hAnsi="Candara"/>
          <w:b/>
          <w:sz w:val="22"/>
          <w:szCs w:val="22"/>
        </w:rPr>
      </w:pPr>
    </w:p>
    <w:p w:rsidR="006841FB" w:rsidRPr="00FD6890" w:rsidRDefault="006250B3" w:rsidP="00373FB2">
      <w:pPr>
        <w:rPr>
          <w:rFonts w:ascii="Candara" w:hAnsi="Candara"/>
          <w:b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1</w:t>
      </w:r>
      <w:r w:rsidR="00374F86" w:rsidRPr="00FD6890">
        <w:rPr>
          <w:rFonts w:ascii="Candara" w:hAnsi="Candara"/>
          <w:b/>
          <w:sz w:val="22"/>
          <w:szCs w:val="22"/>
        </w:rPr>
        <w:t>6</w:t>
      </w:r>
      <w:r w:rsidRPr="00FD6890">
        <w:rPr>
          <w:rFonts w:ascii="Candara" w:hAnsi="Candara"/>
          <w:b/>
          <w:sz w:val="22"/>
          <w:szCs w:val="22"/>
        </w:rPr>
        <w:t>.</w:t>
      </w:r>
      <w:r w:rsidR="006841FB" w:rsidRPr="00FD6890">
        <w:rPr>
          <w:rFonts w:ascii="Candara" w:hAnsi="Candara"/>
          <w:sz w:val="22"/>
          <w:szCs w:val="22"/>
        </w:rPr>
        <w:t xml:space="preserve">    </w:t>
      </w:r>
      <w:proofErr w:type="gramStart"/>
      <w:r w:rsidR="006841FB" w:rsidRPr="00FD6890">
        <w:rPr>
          <w:rFonts w:ascii="Candara" w:hAnsi="Candara"/>
          <w:sz w:val="22"/>
          <w:szCs w:val="22"/>
        </w:rPr>
        <w:t>x</w:t>
      </w:r>
      <w:proofErr w:type="gramEnd"/>
      <w:r w:rsidR="006841FB" w:rsidRPr="00FD6890">
        <w:rPr>
          <w:rFonts w:ascii="Candara" w:hAnsi="Candara"/>
          <w:sz w:val="22"/>
          <w:szCs w:val="22"/>
        </w:rPr>
        <w:t xml:space="preserve"> = _______</w:t>
      </w:r>
      <w:r w:rsidR="006841FB" w:rsidRPr="00FD6890">
        <w:rPr>
          <w:rFonts w:ascii="Candara" w:hAnsi="Candara"/>
          <w:sz w:val="22"/>
          <w:szCs w:val="22"/>
        </w:rPr>
        <w:tab/>
      </w:r>
      <w:r w:rsidR="006841FB" w:rsidRPr="00FD6890">
        <w:rPr>
          <w:rFonts w:ascii="Candara" w:hAnsi="Candara"/>
          <w:sz w:val="22"/>
          <w:szCs w:val="22"/>
        </w:rPr>
        <w:tab/>
      </w:r>
      <w:r w:rsidR="0014208C"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b/>
          <w:sz w:val="22"/>
          <w:szCs w:val="22"/>
        </w:rPr>
        <w:t>1</w:t>
      </w:r>
      <w:r w:rsidR="00374F86" w:rsidRPr="00FD6890">
        <w:rPr>
          <w:rFonts w:ascii="Candara" w:hAnsi="Candara"/>
          <w:b/>
          <w:sz w:val="22"/>
          <w:szCs w:val="22"/>
        </w:rPr>
        <w:t>7</w:t>
      </w:r>
      <w:r w:rsidRPr="00FD6890">
        <w:rPr>
          <w:rFonts w:ascii="Candara" w:hAnsi="Candara"/>
          <w:b/>
          <w:sz w:val="22"/>
          <w:szCs w:val="22"/>
        </w:rPr>
        <w:t>.</w:t>
      </w:r>
      <w:r w:rsidR="006841FB" w:rsidRPr="00FD6890">
        <w:rPr>
          <w:rFonts w:ascii="Candara" w:hAnsi="Candara"/>
          <w:sz w:val="22"/>
          <w:szCs w:val="22"/>
        </w:rPr>
        <w:t xml:space="preserve">    x = _______</w:t>
      </w:r>
      <w:r w:rsidR="0014208C" w:rsidRPr="00FD6890">
        <w:rPr>
          <w:rFonts w:ascii="Candara" w:hAnsi="Candara"/>
          <w:sz w:val="22"/>
          <w:szCs w:val="22"/>
        </w:rPr>
        <w:tab/>
      </w:r>
      <w:r w:rsidR="0014208C" w:rsidRPr="00FD6890">
        <w:rPr>
          <w:rFonts w:ascii="Candara" w:hAnsi="Candara"/>
          <w:sz w:val="22"/>
          <w:szCs w:val="22"/>
        </w:rPr>
        <w:tab/>
      </w:r>
      <w:r w:rsidR="000F6F3D" w:rsidRPr="00FD6890">
        <w:rPr>
          <w:rFonts w:ascii="Candara" w:hAnsi="Candara"/>
          <w:sz w:val="22"/>
          <w:szCs w:val="22"/>
        </w:rPr>
        <w:tab/>
      </w:r>
      <w:r w:rsidR="0014208C" w:rsidRPr="00FD6890">
        <w:rPr>
          <w:rFonts w:ascii="Candara" w:hAnsi="Candara"/>
          <w:b/>
          <w:sz w:val="22"/>
          <w:szCs w:val="22"/>
        </w:rPr>
        <w:t>1</w:t>
      </w:r>
      <w:r w:rsidR="00374F86" w:rsidRPr="00FD6890">
        <w:rPr>
          <w:rFonts w:ascii="Candara" w:hAnsi="Candara"/>
          <w:b/>
          <w:sz w:val="22"/>
          <w:szCs w:val="22"/>
        </w:rPr>
        <w:t>8</w:t>
      </w:r>
      <w:r w:rsidR="0014208C" w:rsidRPr="00FD6890">
        <w:rPr>
          <w:rFonts w:ascii="Candara" w:hAnsi="Candara"/>
          <w:b/>
          <w:sz w:val="22"/>
          <w:szCs w:val="22"/>
        </w:rPr>
        <w:t>.</w:t>
      </w:r>
      <w:r w:rsidR="0014208C" w:rsidRPr="00FD6890">
        <w:rPr>
          <w:rFonts w:ascii="Candara" w:hAnsi="Candara"/>
          <w:sz w:val="22"/>
          <w:szCs w:val="22"/>
        </w:rPr>
        <w:t xml:space="preserve">    x = _______</w:t>
      </w: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C61591">
      <w:pPr>
        <w:ind w:left="360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2278380</wp:posOffset>
                </wp:positionH>
                <wp:positionV relativeFrom="paragraph">
                  <wp:posOffset>47625</wp:posOffset>
                </wp:positionV>
                <wp:extent cx="1566545" cy="885825"/>
                <wp:effectExtent l="0" t="0" r="0" b="0"/>
                <wp:wrapNone/>
                <wp:docPr id="412" name="Group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6545" cy="885825"/>
                          <a:chOff x="8901" y="12511"/>
                          <a:chExt cx="2467" cy="1395"/>
                        </a:xfrm>
                      </wpg:grpSpPr>
                      <wps:wsp>
                        <wps:cNvPr id="413" name="AutoShape 226"/>
                        <wps:cNvSpPr>
                          <a:spLocks noChangeArrowheads="1"/>
                        </wps:cNvSpPr>
                        <wps:spPr bwMode="auto">
                          <a:xfrm rot="5327725" flipH="1">
                            <a:off x="10058" y="12074"/>
                            <a:ext cx="874" cy="1747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4" name="Rectangle 227"/>
                        <wps:cNvSpPr>
                          <a:spLocks noChangeArrowheads="1"/>
                        </wps:cNvSpPr>
                        <wps:spPr bwMode="auto">
                          <a:xfrm rot="10844012" flipH="1">
                            <a:off x="9624" y="13179"/>
                            <a:ext cx="280" cy="2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5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10341" y="12511"/>
                            <a:ext cx="51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6250B3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6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8901" y="12691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6250B3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9F161F">
                                <w:rPr>
                                  <w:rFonts w:ascii="Comic Sans MS" w:hAnsi="Comic Sans MS"/>
                                  <w:position w:val="-12"/>
                                </w:rPr>
                                <w:object w:dxaOrig="480" w:dyaOrig="360">
                                  <v:shape id="_x0000_i1035" type="#_x0000_t75" style="width:23.75pt;height:18.4pt" o:ole="">
                                    <v:imagedata r:id="rId30" o:title=""/>
                                  </v:shape>
                                  <o:OLEObject Type="Embed" ProgID="Equation.DSMT4" ShapeID="_x0000_i1035" DrawAspect="Content" ObjectID="_1516621873" r:id="rId31"/>
                                </w:object>
                              </w:r>
                              <w:r>
                                <w:rPr>
                                  <w:rFonts w:ascii="Comic Sans MS" w:hAnsi="Comic Sans MS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Text Box 230"/>
                        <wps:cNvSpPr txBox="1">
                          <a:spLocks noChangeArrowheads="1"/>
                        </wps:cNvSpPr>
                        <wps:spPr bwMode="auto">
                          <a:xfrm>
                            <a:off x="10161" y="13411"/>
                            <a:ext cx="51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6250B3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4" o:spid="_x0000_s1053" style="position:absolute;left:0;text-align:left;margin-left:179.4pt;margin-top:3.75pt;width:123.35pt;height:69.75pt;z-index:251649024" coordorigin="8901,12511" coordsize="2467,1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">
                <v:shape id="AutoShape 226" o:spid="_x0000_s1054" type="#_x0000_t6" style="position:absolute;left:10058;top:12074;width:874;height:1747;rotation:-5819296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NnVsYA&#10;AADcAAAADwAAAGRycy9kb3ducmV2LnhtbESPS4vCQBCE78L+h6GFvenE1yJZR/Gxgh5EzD7w2GTa&#10;JGymJ2TGGP+9Iyzssaiqr6jZojWlaKh2hWUFg34Egji1uuBMwdfntjcF4TyyxtIyKbiTg8X8pTPD&#10;WNsbn6hJfCYChF2MCnLvq1hKl+Zk0PVtRRy8i60N+iDrTOoabwFuSjmMojdpsOCwkGNF65zS3+Rq&#10;FEyOI/2zGn7sL1VyPh3a6XEz+W6Ueu22y3cQnlr/H/5r77SC8WAEzzPhCMj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7NnVsYAAADcAAAADwAAAAAAAAAAAAAAAACYAgAAZHJz&#10;L2Rvd25yZXYueG1sUEsFBgAAAAAEAAQA9QAAAIsDAAAAAA==&#10;"/>
                <v:rect id="Rectangle 227" o:spid="_x0000_s1055" style="position:absolute;left:9624;top:13179;width:280;height:222;rotation:11748407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6uW8QA&#10;AADcAAAADwAAAGRycy9kb3ducmV2LnhtbESPwWrDMBBE74H+g9hCb4mcEkJwI5vS0uJbiWPwdSNt&#10;bTfWylhqYv99FCj0OMzMG2afT7YXFxp951jBepWAINbOdNwoqI4fyx0IH5AN9o5JwUwe8uxhscfU&#10;uCsf6FKGRkQI+xQVtCEMqZRet2TRr9xAHL1vN1oMUY6NNCNeI9z28jlJttJix3GhxYHeWtLn8tcq&#10;OB1+zsX79DVvy7IOlas/50JbpZ4ep9cXEIGm8B/+axdGwWa9gfuZe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urlvEAAAA3AAAAA8AAAAAAAAAAAAAAAAAmAIAAGRycy9k&#10;b3ducmV2LnhtbFBLBQYAAAAABAAEAPUAAACJAwAAAAA=&#10;"/>
                <v:shape id="Text Box 228" o:spid="_x0000_s1056" type="#_x0000_t202" style="position:absolute;left:10341;top:12511;width:51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CJIc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zJP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QiSHEAAAA3AAAAA8AAAAAAAAAAAAAAAAAmAIAAGRycy9k&#10;b3ducmV2LnhtbFBLBQYAAAAABAAEAPUAAACJAwAAAAA=&#10;" filled="f" stroked="f">
                  <v:textbox>
                    <w:txbxContent>
                      <w:p w:rsidR="00E34620" w:rsidRDefault="00E34620" w:rsidP="006250B3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8</w:t>
                        </w:r>
                      </w:p>
                    </w:txbxContent>
                  </v:textbox>
                </v:shape>
                <v:shape id="Text Box 229" o:spid="_x0000_s1057" type="#_x0000_t202" style="position:absolute;left:8901;top:12691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IXVs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mSewv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CF1bEAAAA3AAAAA8AAAAAAAAAAAAAAAAAmAIAAGRycy9k&#10;b3ducmV2LnhtbFBLBQYAAAAABAAEAPUAAACJAwAAAAA=&#10;" filled="f" stroked="f">
                  <v:textbox>
                    <w:txbxContent>
                      <w:p w:rsidR="00E34620" w:rsidRDefault="00E34620" w:rsidP="006250B3">
                        <w:pPr>
                          <w:rPr>
                            <w:rFonts w:ascii="Comic Sans MS" w:hAnsi="Comic Sans MS"/>
                          </w:rPr>
                        </w:pPr>
                        <w:r w:rsidRPr="009F161F">
                          <w:rPr>
                            <w:rFonts w:ascii="Comic Sans MS" w:hAnsi="Comic Sans MS"/>
                            <w:position w:val="-12"/>
                          </w:rPr>
                          <w:object w:dxaOrig="480" w:dyaOrig="360">
                            <v:shape id="_x0000_i1035" type="#_x0000_t75" style="width:23.75pt;height:18.4pt" o:ole="">
                              <v:imagedata r:id="rId30" o:title=""/>
                            </v:shape>
                            <o:OLEObject Type="Embed" ProgID="Equation.DSMT4" ShapeID="_x0000_i1035" DrawAspect="Content" ObjectID="_1516621873" r:id="rId32"/>
                          </w:object>
                        </w:r>
                        <w:r>
                          <w:rPr>
                            <w:rFonts w:ascii="Comic Sans MS" w:hAnsi="Comic Sans MS"/>
                          </w:rPr>
                          <w:t>11</w:t>
                        </w:r>
                      </w:p>
                    </w:txbxContent>
                  </v:textbox>
                </v:shape>
                <v:shape id="Text Box 230" o:spid="_x0000_s1058" type="#_x0000_t202" style="position:absolute;left:10161;top:13411;width:51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6yzc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8h/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DrLNxQAAANwAAAAPAAAAAAAAAAAAAAAAAJgCAABkcnMv&#10;ZG93bnJldi54bWxQSwUGAAAAAAQABAD1AAAAigMAAAAA&#10;" filled="f" stroked="f">
                  <v:textbox>
                    <w:txbxContent>
                      <w:p w:rsidR="00E34620" w:rsidRDefault="00E34620" w:rsidP="006250B3">
                        <w:pPr>
                          <w:rPr>
                            <w:rFonts w:ascii="Comic Sans MS" w:hAnsi="Comic Sans MS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012055</wp:posOffset>
                </wp:positionH>
                <wp:positionV relativeFrom="paragraph">
                  <wp:posOffset>-635</wp:posOffset>
                </wp:positionV>
                <wp:extent cx="1390650" cy="800100"/>
                <wp:effectExtent l="0" t="0" r="0" b="0"/>
                <wp:wrapNone/>
                <wp:docPr id="401" name="Group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0650" cy="800100"/>
                          <a:chOff x="8901" y="13063"/>
                          <a:chExt cx="2190" cy="1260"/>
                        </a:xfrm>
                      </wpg:grpSpPr>
                      <wps:wsp>
                        <wps:cNvPr id="402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10317" y="13513"/>
                            <a:ext cx="774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14208C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03" name="Group 407"/>
                        <wpg:cNvGrpSpPr>
                          <a:grpSpLocks/>
                        </wpg:cNvGrpSpPr>
                        <wpg:grpSpPr bwMode="auto">
                          <a:xfrm>
                            <a:off x="8901" y="13063"/>
                            <a:ext cx="1461" cy="1260"/>
                            <a:chOff x="8901" y="13063"/>
                            <a:chExt cx="1461" cy="1260"/>
                          </a:xfrm>
                        </wpg:grpSpPr>
                        <wps:wsp>
                          <wps:cNvPr id="404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006" y="13139"/>
                              <a:ext cx="1260" cy="110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5" name="Rectangle 84"/>
                          <wps:cNvSpPr>
                            <a:spLocks noChangeArrowheads="1"/>
                          </wps:cNvSpPr>
                          <wps:spPr bwMode="auto">
                            <a:xfrm rot="10755988">
                              <a:off x="9006" y="13139"/>
                              <a:ext cx="211" cy="2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6" name="Line 156"/>
                          <wps:cNvCnPr>
                            <a:cxnSpLocks noChangeShapeType="1"/>
                          </wps:cNvCnPr>
                          <wps:spPr bwMode="auto">
                            <a:xfrm rot="21405045" flipV="1">
                              <a:off x="9002" y="13212"/>
                              <a:ext cx="1268" cy="9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01" y="13288"/>
                              <a:ext cx="749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Pr="009F161F" w:rsidRDefault="00E80497" w:rsidP="009F161F">
                                <w:r w:rsidRPr="009F161F">
                                  <w:rPr>
                                    <w:position w:val="-12"/>
                                  </w:rPr>
                                  <w:object w:dxaOrig="460" w:dyaOrig="340">
                                    <v:shape id="_x0000_i1036" type="#_x0000_t75" style="width:23pt;height:16.85pt" o:ole="">
                                      <v:imagedata r:id="rId33" o:title=""/>
                                    </v:shape>
                                    <o:OLEObject Type="Embed" ProgID="Equation.DSMT4" ShapeID="_x0000_i1036" DrawAspect="Content" ObjectID="_1516621874" r:id="rId3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08" name="Line 1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36" y="13063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Line 1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726" y="14143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Line 1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146" y="13753"/>
                              <a:ext cx="2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1" name="Line 2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01" y="13693"/>
                              <a:ext cx="2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1" o:spid="_x0000_s1059" style="position:absolute;left:0;text-align:left;margin-left:394.65pt;margin-top:-.05pt;width:109.5pt;height:63pt;z-index:251668480" coordorigin="8901,13063" coordsize="219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">
                <v:shape id="Text Box 255" o:spid="_x0000_s1060" type="#_x0000_t202" style="position:absolute;left:10317;top:13513;width:774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CHiM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agh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CHiMMAAADcAAAADwAAAAAAAAAAAAAAAACYAgAAZHJzL2Rv&#10;d25yZXYueG1sUEsFBgAAAAAEAAQA9QAAAIgDAAAAAA==&#10;" filled="f" stroked="f">
                  <v:textbox>
                    <w:txbxContent>
                      <w:p w:rsidR="00E34620" w:rsidRDefault="00E34620" w:rsidP="0014208C">
                        <w:pPr>
                          <w:rPr>
                            <w:rFonts w:ascii="Comic Sans MS" w:hAnsi="Comic Sans MS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group id="Group 407" o:spid="_x0000_s1061" style="position:absolute;left:8901;top:13063;width:1461;height:1260" coordorigin="8901,13063" coordsize="1461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inr8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4p6/FAAAA3AAA&#10;AA8AAAAAAAAAAAAAAAAAqgIAAGRycy9kb3ducmV2LnhtbFBLBQYAAAAABAAEAPoAAACcAwAAAAA=&#10;">
                  <v:rect id="Rectangle 39" o:spid="_x0000_s1062" style="position:absolute;left:9006;top:13139;width:1260;height:1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R5GMQA&#10;AADcAAAADwAAAGRycy9kb3ducmV2LnhtbESPT2sCMRTE7wW/Q3iCt5pVtMjWKKtU8CT4B2xvj81r&#10;srh5WTapu/32jSD0OMzMb5jlune1uFMbKs8KJuMMBHHpdcVGweW8e12ACBFZY+2ZFPxSgPVq8LLE&#10;XPuOj3Q/RSMShEOOCmyMTS5lKC05DGPfECfv27cOY5KtkbrFLsFdLadZ9iYdVpwWLDa0tVTeTj9O&#10;wUfzdSjmJsjiGu3nzW+6nT0YpUbDvngHEamP/+Fne68VzLIZPM6kI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keRjEAAAA3AAAAA8AAAAAAAAAAAAAAAAAmAIAAGRycy9k&#10;b3ducmV2LnhtbFBLBQYAAAAABAAEAPUAAACJAwAAAAA=&#10;" filled="f"/>
                  <v:rect id="Rectangle 84" o:spid="_x0000_s1063" style="position:absolute;left:9006;top:13139;width:211;height:222;rotation:1174840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BSecUA&#10;AADcAAAADwAAAGRycy9kb3ducmV2LnhtbESP3WrCQBSE7wt9h+UUelc3irYS3YS2UBCKFH+vj9lj&#10;spg9G7NrjG/vFgq9HGbmG2ae97YWHbXeOFYwHCQgiAunDZcKtpuvlykIH5A11o5JwY085NnjwxxT&#10;7a68om4dShEh7FNUUIXQpFL6oiKLfuAa4ugdXWsxRNmWUrd4jXBby1GSvEqLhuNChQ19VlSc1her&#10;4PC2P4/pe9otLx+7hd6wsc2PUer5qX+fgQjUh//wX3uhFYyTCfyeiUdAZn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8FJ5xQAAANwAAAAPAAAAAAAAAAAAAAAAAJgCAABkcnMv&#10;ZG93bnJldi54bWxQSwUGAAAAAAQABAD1AAAAigMAAAAA&#10;"/>
                  <v:line id="Line 156" o:spid="_x0000_s1064" style="position:absolute;rotation:212943fd;flip:y;visibility:visible;mso-wrap-style:square" from="9002,13212" to="10270,14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O4NsUAAADcAAAADwAAAGRycy9kb3ducmV2LnhtbESPQWvCQBSE70L/w/IKvYjZWERKdJVQ&#10;qHhoD2pVvD2yr8nS7NuQ3Wj8964geBxm5htmvuxtLc7UeuNYwThJQRAXThsuFfzuvkYfIHxA1lg7&#10;JgVX8rBcvAzmmGl34Q2dt6EUEcI+QwVVCE0mpS8qsugT1xBH78+1FkOUbSl1i5cIt7V8T9OptGg4&#10;LlTY0GdFxf+2swqKvsv34Ti0J3P9MZ3H1eo7Pyj19trnMxCB+vAMP9prrWCSTuF+Jh4B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O4NsUAAADcAAAADwAAAAAAAAAA&#10;AAAAAAChAgAAZHJzL2Rvd25yZXYueG1sUEsFBgAAAAAEAAQA+QAAAJMDAAAAAA==&#10;"/>
                  <v:shape id="Text Box 157" o:spid="_x0000_s1065" type="#_x0000_t202" style="position:absolute;left:9201;top:13288;width:74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XcBcQA&#10;AADcAAAADwAAAGRycy9kb3ducmV2LnhtbESPwW7CMBBE70j8g7VIvRUbRCmkGFTRVuIGTfsBq3iJ&#10;08TrKHYh5esxUiWOo5l5o1lteteIE3Wh8qxhMlYgiAtvKi41fH99PC5AhIhssPFMGv4owGY9HKww&#10;M/7Mn3TKYykShEOGGmyMbSZlKCw5DGPfEifv6DuHMcmulKbDc4K7Rk6VmkuHFacFiy1tLRV1/us0&#10;LJTb1/Vyeghudpk82e2bf29/tH4Y9a8vICL18R7+b++Mhpl6htuZdAT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V3AXEAAAA3AAAAA8AAAAAAAAAAAAAAAAAmAIAAGRycy9k&#10;b3ducmV2LnhtbFBLBQYAAAAABAAEAPUAAACJAwAAAAA=&#10;" filled="f" stroked="f">
                    <v:textbox style="mso-fit-shape-to-text:t">
                      <w:txbxContent>
                        <w:p w:rsidR="00E34620" w:rsidRPr="009F161F" w:rsidRDefault="00E80497" w:rsidP="009F161F">
                          <w:r w:rsidRPr="009F161F">
                            <w:rPr>
                              <w:position w:val="-12"/>
                            </w:rPr>
                            <w:object w:dxaOrig="460" w:dyaOrig="340">
                              <v:shape id="_x0000_i1036" type="#_x0000_t75" style="width:23pt;height:16.85pt" o:ole="">
                                <v:imagedata r:id="rId33" o:title=""/>
                              </v:shape>
                              <o:OLEObject Type="Embed" ProgID="Equation.DSMT4" ShapeID="_x0000_i1036" DrawAspect="Content" ObjectID="_1516621874" r:id="rId35"/>
                            </w:object>
                          </w:r>
                        </w:p>
                      </w:txbxContent>
                    </v:textbox>
                  </v:shape>
                  <v:line id="Line 161" o:spid="_x0000_s1066" style="position:absolute;visibility:visible;mso-wrap-style:square" from="9636,13063" to="9636,1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GvXM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L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4a9cxAAAANwAAAAPAAAAAAAAAAAA&#10;AAAAAKECAABkcnMvZG93bnJldi54bWxQSwUGAAAAAAQABAD5AAAAkgMAAAAA&#10;"/>
                  <v:line id="Line 162" o:spid="_x0000_s1067" style="position:absolute;visibility:visible;mso-wrap-style:square" from="9726,14143" to="9726,14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0Kx8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rQrHxwAAANwAAAAPAAAAAAAA&#10;AAAAAAAAAKECAABkcnMvZG93bnJldi54bWxQSwUGAAAAAAQABAD5AAAAlQMAAAAA&#10;"/>
                  <v:line id="Line 163" o:spid="_x0000_s1068" style="position:absolute;visibility:visible;mso-wrap-style:square" from="10146,13753" to="10362,13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41h8QAAADcAAAADwAAAGRycy9kb3ducmV2LnhtbERPy2rCQBTdC/7DcAvd6cS2hJI6iigF&#10;dSH1Abq8Zm6T1MydMDMm6d87i0KXh/OezntTi5acrywrmIwTEMS51RUXCk7Hz9E7CB+QNdaWScEv&#10;eZjPhoMpZtp2vKf2EAoRQ9hnqKAMocmk9HlJBv3YNsSR+7bOYIjQFVI77GK4qeVLkqTSYMWxocSG&#10;liXlt8PdKNi9fqXtYrNd9+dNes1X++vlp3NKPT/1iw8QgfrwL/5zr7WCt0mcH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TjWHxAAAANwAAAAPAAAAAAAAAAAA&#10;AAAAAKECAABkcnMvZG93bnJldi54bWxQSwUGAAAAAAQABAD5AAAAkgMAAAAA&#10;"/>
                  <v:line id="Line 232" o:spid="_x0000_s1069" style="position:absolute;visibility:visible;mso-wrap-style:square" from="8901,13693" to="9117,13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KQHMcAAADcAAAADwAAAGRycy9kb3ducmV2LnhtbESPQWvCQBSE7wX/w/IEb3WTWoKkriIt&#10;Be2hVFvQ4zP7mkSzb8PuNkn/fbcgeBxm5htmsRpMIzpyvrasIJ0mIIgLq2suFXx9vt7PQfiArLGx&#10;TAp+ycNqObpbYK5tzzvq9qEUEcI+RwVVCG0upS8qMuintiWO3rd1BkOUrpTaYR/hppEPSZJJgzXH&#10;hQpbeq6ouOx/jIL32UfWrbdvm+GwzU7Fy+50PPdOqcl4WD+BCDSEW/ja3mgFj2kK/2fi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ApAcxwAAANwAAAAPAAAAAAAA&#10;AAAAAAAAAKECAABkcnMvZG93bnJldi54bWxQSwUGAAAAAAQABAD5AAAAlQMAAAAA&#10;"/>
                </v:group>
              </v:group>
            </w:pict>
          </mc:Fallback>
        </mc:AlternateContent>
      </w: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-635</wp:posOffset>
                </wp:positionV>
                <wp:extent cx="1571625" cy="885825"/>
                <wp:effectExtent l="0" t="0" r="0" b="0"/>
                <wp:wrapNone/>
                <wp:docPr id="395" name="Group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1625" cy="885825"/>
                          <a:chOff x="5661" y="9544"/>
                          <a:chExt cx="2475" cy="1395"/>
                        </a:xfrm>
                      </wpg:grpSpPr>
                      <wps:wsp>
                        <wps:cNvPr id="396" name="AutoShape 64"/>
                        <wps:cNvSpPr>
                          <a:spLocks noChangeArrowheads="1"/>
                        </wps:cNvSpPr>
                        <wps:spPr bwMode="auto">
                          <a:xfrm rot="16272275">
                            <a:off x="6094" y="9111"/>
                            <a:ext cx="874" cy="1739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Rectangle 65"/>
                        <wps:cNvSpPr>
                          <a:spLocks noChangeArrowheads="1"/>
                        </wps:cNvSpPr>
                        <wps:spPr bwMode="auto">
                          <a:xfrm rot="10755988">
                            <a:off x="7118" y="10212"/>
                            <a:ext cx="279" cy="2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6201" y="9544"/>
                            <a:ext cx="676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60526F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7461" y="9724"/>
                            <a:ext cx="67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60526F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Text Box 236"/>
                        <wps:cNvSpPr txBox="1">
                          <a:spLocks noChangeArrowheads="1"/>
                        </wps:cNvSpPr>
                        <wps:spPr bwMode="auto">
                          <a:xfrm>
                            <a:off x="6381" y="10444"/>
                            <a:ext cx="67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9F161F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7" o:spid="_x0000_s1070" style="position:absolute;left:0;text-align:left;margin-left:16.65pt;margin-top:-.05pt;width:123.75pt;height:69.75pt;z-index:251650048" coordorigin="5661,9544" coordsize="2475,1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">
                <v:shape id="AutoShape 64" o:spid="_x0000_s1071" type="#_x0000_t6" style="position:absolute;left:6094;top:9111;width:874;height:1739;rotation:-58192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DPVcQA&#10;AADcAAAADwAAAGRycy9kb3ducmV2LnhtbESPQWvCQBSE70L/w/IKvekmFYJGVwkWQXqrFbw+s88k&#10;ZPdtyK4m+ffdQqHHYWa+Ybb70RrxpN43jhWkiwQEcel0w5WCy/dxvgLhA7JG45gUTORhv3uZbTHX&#10;buAvep5DJSKEfY4K6hC6XEpf1mTRL1xHHL276y2GKPtK6h6HCLdGvidJJi02HBdq7OhQU9meH1aB&#10;uZcmG4/phYvr6vNx+5iytj0o9fY6FhsQgcbwH/5rn7SC5TqD3zPxCMjd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9Az1XEAAAA3AAAAA8AAAAAAAAAAAAAAAAAmAIAAGRycy9k&#10;b3ducmV2LnhtbFBLBQYAAAAABAAEAPUAAACJAwAAAAA=&#10;"/>
                <v:rect id="Rectangle 65" o:spid="_x0000_s1072" style="position:absolute;left:7118;top:10212;width:279;height:222;rotation:1174840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4xd8UA&#10;AADcAAAADwAAAGRycy9kb3ducmV2LnhtbESP3WrCQBSE74W+w3IKvdONtlRNXaUWCoIUMf5cn2aP&#10;ydLs2TS7xvj23YLg5TAz3zCzRWcr0VLjjWMFw0ECgjh32nChYL/77E9A+ICssXJMCq7kYTF/6M0w&#10;1e7CW2qzUIgIYZ+igjKEOpXS5yVZ9ANXE0fv5BqLIcqmkLrBS4TbSo6S5FVaNBwXSqzpo6T8Jztb&#10;Bd/j4+8LrSft13l5WOkdG1tvjFJPj937G4hAXbiHb+2VVvA8HcP/mXg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zjF3xQAAANwAAAAPAAAAAAAAAAAAAAAAAJgCAABkcnMv&#10;ZG93bnJldi54bWxQSwUGAAAAAAQABAD1AAAAigMAAAAA&#10;"/>
                <v:shape id="Text Box 69" o:spid="_x0000_s1073" type="#_x0000_t202" style="position:absolute;left:6201;top:9544;width:676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ogM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+jogMAAAADcAAAADwAAAAAAAAAAAAAAAACYAgAAZHJzL2Rvd25y&#10;ZXYueG1sUEsFBgAAAAAEAAQA9QAAAIUDAAAAAA==&#10;" filled="f" stroked="f">
                  <v:textbox>
                    <w:txbxContent>
                      <w:p w:rsidR="00E34620" w:rsidRDefault="00E34620" w:rsidP="0060526F">
                        <w:pPr>
                          <w:rPr>
                            <w:rFonts w:ascii="Comic Sans MS" w:hAnsi="Comic Sans MS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79" o:spid="_x0000_s1074" type="#_x0000_t202" style="position:absolute;left:7461;top:9724;width:67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RNG8QA&#10;AADcAAAADwAAAGRycy9kb3ducmV2LnhtbESPT2sCMRTE7wW/Q3hCbzVpq9JdN0pRBE8VtQreHpu3&#10;f+jmZdlEd/vtm0Khx2FmfsNkq8E24k6drx1reJ4oEMS5MzWXGj5P26c3ED4gG2wck4Zv8rBajh4y&#10;TI3r+UD3YyhFhLBPUUMVQptK6fOKLPqJa4mjV7jOYoiyK6XpsI9w28gXpebSYs1xocKW1hXlX8eb&#10;1XD+KK6XqdqXGztrezcoyTaRWj+Oh/cFiEBD+A//tXdGw2uSwO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kTRvEAAAA3AAAAA8AAAAAAAAAAAAAAAAAmAIAAGRycy9k&#10;b3ducmV2LnhtbFBLBQYAAAAABAAEAPUAAACJAwAAAAA=&#10;" filled="f" stroked="f">
                  <v:textbox>
                    <w:txbxContent>
                      <w:p w:rsidR="00E34620" w:rsidRDefault="00E34620" w:rsidP="0060526F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12</w:t>
                        </w:r>
                      </w:p>
                    </w:txbxContent>
                  </v:textbox>
                </v:shape>
                <v:shape id="Text Box 236" o:spid="_x0000_s1075" type="#_x0000_t202" style="position:absolute;left:6381;top:10444;width:67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68ZM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Z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T68ZMAAAADcAAAADwAAAAAAAAAAAAAAAACYAgAAZHJzL2Rvd25y&#10;ZXYueG1sUEsFBgAAAAAEAAQA9QAAAIUDAAAAAA==&#10;" filled="f" stroked="f">
                  <v:textbox>
                    <w:txbxContent>
                      <w:p w:rsidR="00E34620" w:rsidRDefault="00E34620" w:rsidP="009F161F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1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173CCA" w:rsidRDefault="00173CCA" w:rsidP="00173CCA">
      <w:pPr>
        <w:rPr>
          <w:rFonts w:ascii="Candara" w:hAnsi="Candara"/>
          <w:sz w:val="22"/>
          <w:szCs w:val="22"/>
        </w:rPr>
      </w:pPr>
    </w:p>
    <w:p w:rsidR="00FD6890" w:rsidRDefault="00FD6890" w:rsidP="00173CCA">
      <w:pPr>
        <w:rPr>
          <w:rFonts w:ascii="Candara" w:hAnsi="Candara"/>
          <w:sz w:val="22"/>
          <w:szCs w:val="22"/>
        </w:rPr>
      </w:pPr>
    </w:p>
    <w:p w:rsidR="00113FD1" w:rsidRPr="00FD6890" w:rsidRDefault="00FD6890" w:rsidP="00FD6890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bCs/>
          <w:sz w:val="22"/>
          <w:szCs w:val="22"/>
        </w:rPr>
      </w:pPr>
      <w:r>
        <w:rPr>
          <w:rFonts w:ascii="Candara" w:hAnsi="Candara"/>
          <w:b/>
          <w:bCs/>
          <w:sz w:val="22"/>
          <w:szCs w:val="22"/>
        </w:rPr>
        <w:t xml:space="preserve">19-26:  </w:t>
      </w:r>
      <w:r w:rsidR="00113FD1" w:rsidRPr="00FD6890">
        <w:rPr>
          <w:rFonts w:ascii="Candara" w:hAnsi="Candara"/>
          <w:b/>
          <w:bCs/>
          <w:sz w:val="22"/>
          <w:szCs w:val="22"/>
        </w:rPr>
        <w:t xml:space="preserve">Find each side length expressed in </w:t>
      </w:r>
      <w:r w:rsidR="00113FD1" w:rsidRPr="00FD6890">
        <w:rPr>
          <w:rFonts w:ascii="Candara" w:hAnsi="Candara"/>
          <w:b/>
          <w:bCs/>
          <w:sz w:val="22"/>
          <w:szCs w:val="22"/>
          <w:u w:val="single"/>
        </w:rPr>
        <w:t>simplified radical form</w:t>
      </w:r>
      <w:r w:rsidR="00113FD1" w:rsidRPr="00FD6890">
        <w:rPr>
          <w:rFonts w:ascii="Candara" w:hAnsi="Candara"/>
          <w:b/>
          <w:bCs/>
          <w:sz w:val="22"/>
          <w:szCs w:val="22"/>
        </w:rPr>
        <w:t xml:space="preserve"> AND in </w:t>
      </w:r>
      <w:r w:rsidR="00113FD1" w:rsidRPr="00FD6890">
        <w:rPr>
          <w:rFonts w:ascii="Candara" w:hAnsi="Candara"/>
          <w:b/>
          <w:bCs/>
          <w:sz w:val="22"/>
          <w:szCs w:val="22"/>
          <w:u w:val="single"/>
        </w:rPr>
        <w:t>decimal form</w:t>
      </w:r>
      <w:r w:rsidR="00113FD1" w:rsidRPr="00FD6890">
        <w:rPr>
          <w:rFonts w:ascii="Candara" w:hAnsi="Candara"/>
          <w:b/>
          <w:bCs/>
          <w:sz w:val="22"/>
          <w:szCs w:val="22"/>
        </w:rPr>
        <w:t xml:space="preserve"> rounded to the tenth.</w:t>
      </w:r>
    </w:p>
    <w:p w:rsidR="00113FD1" w:rsidRPr="00FD6890" w:rsidRDefault="00113FD1" w:rsidP="00173CCA">
      <w:pPr>
        <w:rPr>
          <w:rFonts w:ascii="Candara" w:hAnsi="Candara"/>
          <w:b/>
          <w:sz w:val="22"/>
          <w:szCs w:val="22"/>
        </w:rPr>
      </w:pPr>
    </w:p>
    <w:p w:rsidR="00113FD1" w:rsidRPr="00FD6890" w:rsidRDefault="00113FD1" w:rsidP="00173CCA">
      <w:pPr>
        <w:rPr>
          <w:rFonts w:ascii="Candara" w:hAnsi="Candara"/>
          <w:b/>
          <w:sz w:val="22"/>
          <w:szCs w:val="22"/>
        </w:rPr>
      </w:pPr>
    </w:p>
    <w:p w:rsidR="006841FB" w:rsidRPr="00FD6890" w:rsidRDefault="006250B3" w:rsidP="00173CCA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1</w:t>
      </w:r>
      <w:r w:rsidR="00374F86" w:rsidRPr="00FD6890">
        <w:rPr>
          <w:rFonts w:ascii="Candara" w:hAnsi="Candara"/>
          <w:b/>
          <w:sz w:val="22"/>
          <w:szCs w:val="22"/>
        </w:rPr>
        <w:t>9</w:t>
      </w:r>
      <w:r w:rsidRPr="00FD6890">
        <w:rPr>
          <w:rFonts w:ascii="Candara" w:hAnsi="Candara"/>
          <w:b/>
          <w:sz w:val="22"/>
          <w:szCs w:val="22"/>
        </w:rPr>
        <w:t>.</w:t>
      </w:r>
      <w:r w:rsidRPr="00FD6890">
        <w:rPr>
          <w:rFonts w:ascii="Candara" w:hAnsi="Candara"/>
          <w:sz w:val="22"/>
          <w:szCs w:val="22"/>
        </w:rPr>
        <w:t xml:space="preserve">    </w:t>
      </w:r>
      <w:proofErr w:type="gramStart"/>
      <w:r w:rsidRPr="00FD6890">
        <w:rPr>
          <w:rFonts w:ascii="Candara" w:hAnsi="Candara"/>
          <w:sz w:val="22"/>
          <w:szCs w:val="22"/>
        </w:rPr>
        <w:t>x</w:t>
      </w:r>
      <w:proofErr w:type="gramEnd"/>
      <w:r w:rsidRPr="00FD6890">
        <w:rPr>
          <w:rFonts w:ascii="Candara" w:hAnsi="Candara"/>
          <w:sz w:val="22"/>
          <w:szCs w:val="22"/>
        </w:rPr>
        <w:t xml:space="preserve"> = _____ y = _____</w:t>
      </w:r>
      <w:r w:rsidRPr="00FD6890">
        <w:rPr>
          <w:rFonts w:ascii="Candara" w:hAnsi="Candara"/>
          <w:sz w:val="22"/>
          <w:szCs w:val="22"/>
        </w:rPr>
        <w:tab/>
      </w:r>
      <w:r w:rsidR="00173CCA" w:rsidRPr="00FD6890">
        <w:rPr>
          <w:rFonts w:ascii="Candara" w:hAnsi="Candara"/>
          <w:sz w:val="22"/>
          <w:szCs w:val="22"/>
        </w:rPr>
        <w:tab/>
      </w:r>
      <w:r w:rsidR="00374F86" w:rsidRPr="00FD6890">
        <w:rPr>
          <w:rFonts w:ascii="Candara" w:hAnsi="Candara"/>
          <w:b/>
          <w:sz w:val="22"/>
          <w:szCs w:val="22"/>
        </w:rPr>
        <w:t>20</w:t>
      </w:r>
      <w:r w:rsidRPr="00FD6890">
        <w:rPr>
          <w:rFonts w:ascii="Candara" w:hAnsi="Candara"/>
          <w:b/>
          <w:sz w:val="22"/>
          <w:szCs w:val="22"/>
        </w:rPr>
        <w:t xml:space="preserve">.  </w:t>
      </w:r>
      <w:r w:rsidR="006841FB" w:rsidRPr="00FD6890">
        <w:rPr>
          <w:rFonts w:ascii="Candara" w:hAnsi="Candara"/>
          <w:sz w:val="22"/>
          <w:szCs w:val="22"/>
        </w:rPr>
        <w:t>x = _____ y = _____</w:t>
      </w:r>
      <w:r w:rsidR="006841FB" w:rsidRPr="00FD6890">
        <w:rPr>
          <w:rFonts w:ascii="Candara" w:hAnsi="Candara"/>
          <w:sz w:val="22"/>
          <w:szCs w:val="22"/>
        </w:rPr>
        <w:tab/>
      </w:r>
      <w:r w:rsidR="006841FB" w:rsidRPr="00FD6890">
        <w:rPr>
          <w:rFonts w:ascii="Candara" w:hAnsi="Candara"/>
          <w:sz w:val="22"/>
          <w:szCs w:val="22"/>
        </w:rPr>
        <w:tab/>
      </w:r>
      <w:r w:rsidR="00374F86" w:rsidRPr="00FD6890">
        <w:rPr>
          <w:rFonts w:ascii="Candara" w:hAnsi="Candara"/>
          <w:b/>
          <w:sz w:val="22"/>
          <w:szCs w:val="22"/>
        </w:rPr>
        <w:t>21</w:t>
      </w:r>
      <w:r w:rsidRPr="00FD6890">
        <w:rPr>
          <w:rFonts w:ascii="Candara" w:hAnsi="Candara"/>
          <w:b/>
          <w:sz w:val="22"/>
          <w:szCs w:val="22"/>
        </w:rPr>
        <w:t>.</w:t>
      </w:r>
      <w:r w:rsidR="006841FB" w:rsidRPr="00FD6890">
        <w:rPr>
          <w:rFonts w:ascii="Candara" w:hAnsi="Candara"/>
          <w:sz w:val="22"/>
          <w:szCs w:val="22"/>
        </w:rPr>
        <w:t xml:space="preserve">    x = _____ y = _____</w:t>
      </w:r>
      <w:r w:rsidR="006841FB" w:rsidRPr="00FD6890">
        <w:rPr>
          <w:rFonts w:ascii="Candara" w:hAnsi="Candara"/>
          <w:sz w:val="22"/>
          <w:szCs w:val="22"/>
        </w:rPr>
        <w:tab/>
        <w:t xml:space="preserve">          </w:t>
      </w:r>
    </w:p>
    <w:p w:rsidR="006841FB" w:rsidRPr="00FD6890" w:rsidRDefault="00C61591">
      <w:pPr>
        <w:ind w:left="360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25755</wp:posOffset>
                </wp:positionH>
                <wp:positionV relativeFrom="paragraph">
                  <wp:posOffset>168275</wp:posOffset>
                </wp:positionV>
                <wp:extent cx="1739265" cy="876300"/>
                <wp:effectExtent l="0" t="0" r="0" b="0"/>
                <wp:wrapNone/>
                <wp:docPr id="387" name="Group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9265" cy="876300"/>
                          <a:chOff x="1701" y="1714"/>
                          <a:chExt cx="2739" cy="1380"/>
                        </a:xfrm>
                      </wpg:grpSpPr>
                      <wps:wsp>
                        <wps:cNvPr id="388" name="AutoShape 88"/>
                        <wps:cNvSpPr>
                          <a:spLocks noChangeArrowheads="1"/>
                        </wps:cNvSpPr>
                        <wps:spPr bwMode="auto">
                          <a:xfrm rot="16272275">
                            <a:off x="2260" y="1176"/>
                            <a:ext cx="874" cy="1992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9" name="Rectangle 89"/>
                        <wps:cNvSpPr>
                          <a:spLocks noChangeArrowheads="1"/>
                        </wps:cNvSpPr>
                        <wps:spPr bwMode="auto">
                          <a:xfrm rot="10755988">
                            <a:off x="3370" y="2402"/>
                            <a:ext cx="320" cy="2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1966"/>
                            <a:ext cx="774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097C9D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421" y="2554"/>
                            <a:ext cx="77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097C9D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 </w:t>
                              </w:r>
                              <w:proofErr w:type="gramStart"/>
                              <w:r>
                                <w:rPr>
                                  <w:rFonts w:ascii="Comic Sans MS" w:hAnsi="Comic Sans M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2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3081" y="1786"/>
                            <a:ext cx="100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097C9D" w:rsidRDefault="00E34620" w:rsidP="00097C9D">
                              <w:pP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t xml:space="preserve">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3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1883" y="2320"/>
                            <a:ext cx="100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097C9D" w:rsidRDefault="00E34620" w:rsidP="00097C9D">
                              <w:pP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t xml:space="preserve">   30</w:t>
                              </w: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Text Box 258"/>
                        <wps:cNvSpPr txBox="1">
                          <a:spLocks noChangeArrowheads="1"/>
                        </wps:cNvSpPr>
                        <wps:spPr bwMode="auto">
                          <a:xfrm>
                            <a:off x="2256" y="1714"/>
                            <a:ext cx="850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6E553A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60526F">
                                <w:rPr>
                                  <w:rFonts w:ascii="Comic Sans MS" w:hAnsi="Comic Sans MS"/>
                                  <w:position w:val="-6"/>
                                </w:rPr>
                                <w:object w:dxaOrig="460" w:dyaOrig="300">
                                  <v:shape id="_x0000_i1037" type="#_x0000_t75" style="width:28.35pt;height:16.1pt" o:ole="">
                                    <v:imagedata r:id="rId36" o:title=""/>
                                  </v:shape>
                                  <o:OLEObject Type="Embed" ProgID="Equation.DSMT4" ShapeID="_x0000_i1037" DrawAspect="Content" ObjectID="_1516621875" r:id="rId3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9" o:spid="_x0000_s1076" style="position:absolute;left:0;text-align:left;margin-left:25.65pt;margin-top:13.25pt;width:136.95pt;height:69pt;z-index:251651072" coordorigin="1701,1714" coordsize="2739,1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">
                <v:shape id="AutoShape 88" o:spid="_x0000_s1077" type="#_x0000_t6" style="position:absolute;left:2260;top:1176;width:874;height:1992;rotation:-58192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poYcAA&#10;AADcAAAADwAAAGRycy9kb3ducmV2LnhtbERPTYvCMBC9C/6HMII3m7oLpVTTIoqw7G1dwevYjG1p&#10;MilN1PrvzWFhj4/3va0ma8SDRt85VrBOUhDEtdMdNwrOv8dVDsIHZI3GMSl4kYeqnM+2WGj35B96&#10;nEIjYgj7AhW0IQyFlL5uyaJP3EAcuZsbLYYIx0bqEZ8x3Br5kaaZtNhxbGhxoH1LdX+6WwXmVpts&#10;Oq7PvLvk3/fr4ZX1/V6p5WLabUAEmsK/+M/9pRV85nFtPBOPgCz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EpoYcAAAADcAAAADwAAAAAAAAAAAAAAAACYAgAAZHJzL2Rvd25y&#10;ZXYueG1sUEsFBgAAAAAEAAQA9QAAAIUDAAAAAA==&#10;"/>
                <v:rect id="Rectangle 89" o:spid="_x0000_s1078" style="position:absolute;left:3370;top:2402;width:320;height:222;rotation:1174840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SWQ8UA&#10;AADcAAAADwAAAGRycy9kb3ducmV2LnhtbESP3WrCQBSE7wu+w3IKvaubaqkxdRUVCkIRqT+9Ps2e&#10;JovZszG7xvj2rlDo5TAz3zCTWWcr0VLjjWMFL/0EBHHutOFCwX738ZyC8AFZY+WYFFzJw2zae5hg&#10;pt2Fv6jdhkJECPsMFZQh1JmUPi/Jou+7mjh6v66xGKJsCqkbvES4reQgSd6kRcNxocSaliXlx+3Z&#10;KvgZfZ9e6TNt1+fFYaV3bGy9MUo9PXbzdxCBuvAf/muvtIJhOob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xJZDxQAAANwAAAAPAAAAAAAAAAAAAAAAAJgCAABkcnMv&#10;ZG93bnJldi54bWxQSwUGAAAAAAQABAD1AAAAigMAAAAA&#10;"/>
                <v:shape id="Text Box 90" o:spid="_x0000_s1079" type="#_x0000_t202" style="position:absolute;left:3666;top:1966;width:774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7khs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Z7khsAAAADcAAAADwAAAAAAAAAAAAAAAACYAgAAZHJzL2Rvd25y&#10;ZXYueG1sUEsFBgAAAAAEAAQA9QAAAIUDAAAAAA==&#10;" filled="f" stroked="f">
                  <v:textbox>
                    <w:txbxContent>
                      <w:p w:rsidR="00E34620" w:rsidRDefault="00E34620" w:rsidP="00097C9D">
                        <w:pPr>
                          <w:rPr>
                            <w:rFonts w:ascii="Comic Sans MS" w:hAnsi="Comic Sans MS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92" o:spid="_x0000_s1080" type="#_x0000_t202" style="position:absolute;left:2421;top:2554;width:77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JBH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7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0kEdxQAAANwAAAAPAAAAAAAAAAAAAAAAAJgCAABkcnMv&#10;ZG93bnJldi54bWxQSwUGAAAAAAQABAD1AAAAigMAAAAA&#10;" filled="f" stroked="f">
                  <v:textbox>
                    <w:txbxContent>
                      <w:p w:rsidR="00E34620" w:rsidRDefault="00E34620" w:rsidP="00097C9D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rFonts w:ascii="Comic Sans MS" w:hAnsi="Comic Sans M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93" o:spid="_x0000_s1081" type="#_x0000_t202" style="position:absolute;left:3081;top:1786;width:100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Dfas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GZD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A32rEAAAA3AAAAA8AAAAAAAAAAAAAAAAAmAIAAGRycy9k&#10;b3ducmV2LnhtbFBLBQYAAAAABAAEAPUAAACJAwAAAAA=&#10;" filled="f" stroked="f">
                  <v:textbox>
                    <w:txbxContent>
                      <w:p w:rsidR="00E34620" w:rsidRPr="00097C9D" w:rsidRDefault="00E34620" w:rsidP="00097C9D">
                        <w:pP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t xml:space="preserve">    </w:t>
                        </w:r>
                      </w:p>
                    </w:txbxContent>
                  </v:textbox>
                </v:shape>
                <v:shape id="Text Box 94" o:spid="_x0000_s1082" type="#_x0000_t202" style="position:absolute;left:1883;top:2320;width:100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x68cUA&#10;AADcAAAADwAAAGRycy9kb3ducmV2LnhtbESPT2vCQBTE7wW/w/KE3nTXaoumboK0CJ4s9U+ht0f2&#10;mYRm34bsauK3dwWhx2FmfsMss97W4kKtrxxrmIwVCOLcmYoLDYf9ejQH4QOywdoxabiShywdPC0x&#10;Ma7jb7rsQiEihH2CGsoQmkRKn5dk0Y9dQxy9k2sthijbQpoWuwi3tXxR6k1arDgulNjQR0n53+5s&#10;NRy3p9+fmfoqPu1r07leSbYLqfXzsF+9gwjUh//wo70xGqaL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HrxxQAAANwAAAAPAAAAAAAAAAAAAAAAAJgCAABkcnMv&#10;ZG93bnJldi54bWxQSwUGAAAAAAQABAD1AAAAigMAAAAA&#10;" filled="f" stroked="f">
                  <v:textbox>
                    <w:txbxContent>
                      <w:p w:rsidR="00E34620" w:rsidRPr="00097C9D" w:rsidRDefault="00E34620" w:rsidP="00097C9D">
                        <w:pP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t xml:space="preserve">   30</w:t>
                        </w: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58" o:spid="_x0000_s1083" type="#_x0000_t202" style="position:absolute;left:2256;top:1714;width:850;height:4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cakMUA&#10;AADcAAAADwAAAGRycy9kb3ducmV2LnhtbESPzW7CMBCE70h9B2sr9VYc/ioSYlAFrcQNSPsAq3gb&#10;h8TrKHYh7dPXSJU4jmbmG02+GWwrLtT72rGCyTgBQVw6XXOl4PPj/XkJwgdkja1jUvBDHjbrh1GO&#10;mXZXPtGlCJWIEPYZKjAhdJmUvjRk0Y9dRxy9L9dbDFH2ldQ9XiPctnKaJC/SYs1xwWBHW0NlU3xb&#10;BcvEHpomnR69nf9OFma7c2/dWamnx+F1BSLQEO7h//ZeK5ilc7idi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pxqQxQAAANwAAAAPAAAAAAAAAAAAAAAAAJgCAABkcnMv&#10;ZG93bnJldi54bWxQSwUGAAAAAAQABAD1AAAAigMAAAAA&#10;" filled="f" stroked="f">
                  <v:textbox style="mso-fit-shape-to-text:t">
                    <w:txbxContent>
                      <w:p w:rsidR="00E34620" w:rsidRDefault="00E34620" w:rsidP="006E553A">
                        <w:pPr>
                          <w:rPr>
                            <w:rFonts w:ascii="Comic Sans MS" w:hAnsi="Comic Sans MS"/>
                          </w:rPr>
                        </w:pPr>
                        <w:r w:rsidRPr="0060526F">
                          <w:rPr>
                            <w:rFonts w:ascii="Comic Sans MS" w:hAnsi="Comic Sans MS"/>
                            <w:position w:val="-6"/>
                          </w:rPr>
                          <w:object w:dxaOrig="460" w:dyaOrig="300">
                            <v:shape id="_x0000_i1037" type="#_x0000_t75" style="width:28.35pt;height:16.1pt" o:ole="">
                              <v:imagedata r:id="rId36" o:title=""/>
                            </v:shape>
                            <o:OLEObject Type="Embed" ProgID="Equation.DSMT4" ShapeID="_x0000_i1037" DrawAspect="Content" ObjectID="_1516621875" r:id="rId3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2726055</wp:posOffset>
                </wp:positionH>
                <wp:positionV relativeFrom="paragraph">
                  <wp:posOffset>168275</wp:posOffset>
                </wp:positionV>
                <wp:extent cx="904875" cy="1279525"/>
                <wp:effectExtent l="0" t="0" r="0" b="0"/>
                <wp:wrapNone/>
                <wp:docPr id="379" name="Group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04875" cy="1279525"/>
                          <a:chOff x="5241" y="1084"/>
                          <a:chExt cx="1425" cy="2015"/>
                        </a:xfrm>
                      </wpg:grpSpPr>
                      <wps:wsp>
                        <wps:cNvPr id="380" name="AutoShape 48"/>
                        <wps:cNvSpPr>
                          <a:spLocks noChangeArrowheads="1"/>
                        </wps:cNvSpPr>
                        <wps:spPr bwMode="auto">
                          <a:xfrm>
                            <a:off x="5625" y="1084"/>
                            <a:ext cx="911" cy="156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Rectangle 97"/>
                        <wps:cNvSpPr>
                          <a:spLocks noChangeArrowheads="1"/>
                        </wps:cNvSpPr>
                        <wps:spPr bwMode="auto">
                          <a:xfrm rot="10755988">
                            <a:off x="5615" y="2425"/>
                            <a:ext cx="211" cy="2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5241" y="1734"/>
                            <a:ext cx="51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2277DE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6111" y="1594"/>
                            <a:ext cx="51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2277DE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5646" y="2604"/>
                            <a:ext cx="88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2277DE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6E553A">
                                <w:rPr>
                                  <w:rFonts w:ascii="Comic Sans MS" w:hAnsi="Comic Sans MS"/>
                                  <w:position w:val="-12"/>
                                </w:rPr>
                                <w:object w:dxaOrig="480" w:dyaOrig="360">
                                  <v:shape id="_x0000_i1038" type="#_x0000_t75" style="width:23.75pt;height:18.4pt" o:ole="">
                                    <v:imagedata r:id="rId39" o:title=""/>
                                  </v:shape>
                                  <o:OLEObject Type="Embed" ProgID="Equation.DSMT4" ShapeID="_x0000_i1038" DrawAspect="Content" ObjectID="_1516621876" r:id="rId40"/>
                                </w:object>
                              </w:r>
                              <w:r>
                                <w:rPr>
                                  <w:rFonts w:ascii="Comic Sans MS" w:hAnsi="Comic Sans M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5496" y="1644"/>
                            <a:ext cx="66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250B3" w:rsidRDefault="00E34620" w:rsidP="006250B3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6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6006" y="2365"/>
                            <a:ext cx="66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097C9D" w:rsidRDefault="00E34620" w:rsidP="002277DE">
                              <w:pP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t>60</w:t>
                              </w: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0" o:spid="_x0000_s1084" style="position:absolute;left:0;text-align:left;margin-left:214.65pt;margin-top:13.25pt;width:71.25pt;height:100.75pt;z-index:251644928" coordorigin="5241,1084" coordsize="1425,20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">
                <v:shape id="AutoShape 48" o:spid="_x0000_s1085" type="#_x0000_t6" style="position:absolute;left:5625;top:1084;width:911;height:1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H8ZcEA&#10;AADcAAAADwAAAGRycy9kb3ducmV2LnhtbERPzYrCMBC+C75DGGEvoqkrFK1NRQRl8bCs1QcYmrEt&#10;NpPSZNv69uawsMeP7z/dj6YRPXWutqxgtYxAEBdW11wquN9Oiw0I55E1NpZJwYsc7LPpJMVE24Gv&#10;1Oe+FCGEXYIKKu/bREpXVGTQLW1LHLiH7Qz6ALtS6g6HEG4a+RlFsTRYc2iosKVjRcUz/zUKcBXP&#10;4+/t6fWjdX5e02Woz/2g1MdsPOxAeBr9v/jP/aUVrDdhfjgTjoDM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B/GXBAAAA3AAAAA8AAAAAAAAAAAAAAAAAmAIAAGRycy9kb3du&#10;cmV2LnhtbFBLBQYAAAAABAAEAPUAAACGAwAAAAA=&#10;"/>
                <v:rect id="Rectangle 97" o:spid="_x0000_s1086" style="position:absolute;left:5615;top:2425;width:211;height:222;rotation:1174840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KaRcUA&#10;AADcAAAADwAAAGRycy9kb3ducmV2LnhtbESPQWvCQBSE7wX/w/KE3urGttQQXcUWCkIpolHPz+wz&#10;Wcy+TbNrTP99Vyh4HGbmG2a26G0tOmq9caxgPEpAEBdOGy4V7PLPpxSED8gaa8ek4Jc8LOaDhxlm&#10;2l15Q902lCJC2GeooAqhyaT0RUUW/cg1xNE7udZiiLItpW7xGuG2ls9J8iYtGo4LFTb0UVFx3l6s&#10;guPk8PNKX2n3fXnfr3TOxjZro9TjsF9OQQTqwz38315pBS/pGG5n4hG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sppFxQAAANwAAAAPAAAAAAAAAAAAAAAAAJgCAABkcnMv&#10;ZG93bnJldi54bWxQSwUGAAAAAAQABAD1AAAAigMAAAAA&#10;"/>
                <v:shape id="Text Box 98" o:spid="_x0000_s1087" type="#_x0000_t202" style="position:absolute;left:5241;top:1734;width:51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lJt8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49kI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ZSbfEAAAA3AAAAA8AAAAAAAAAAAAAAAAAmAIAAGRycy9k&#10;b3ducmV2LnhtbFBLBQYAAAAABAAEAPUAAACJAwAAAAA=&#10;" filled="f" stroked="f">
                  <v:textbox>
                    <w:txbxContent>
                      <w:p w:rsidR="00E34620" w:rsidRDefault="00E34620" w:rsidP="002277DE">
                        <w:pPr>
                          <w:rPr>
                            <w:rFonts w:ascii="Comic Sans MS" w:hAnsi="Comic Sans MS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99" o:spid="_x0000_s1088" type="#_x0000_t202" style="position:absolute;left:6111;top:1594;width:51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XsLMMA&#10;AADcAAAADwAAAGRycy9kb3ducmV2LnhtbESPT4vCMBTE7wt+h/AEb5q4uqLVKLKy4MnFv+Dt0Tzb&#10;YvNSmqztfvuNIOxxmJnfMItVa0vxoNoXjjUMBwoEcepMwZmG0/GrPwXhA7LB0jFp+CUPq2XnbYGJ&#10;cQ3v6XEImYgQ9glqyEOoEil9mpNFP3AVcfRurrYYoqwzaWpsItyW8l2pibRYcFzIsaLPnNL74cdq&#10;OO9u18tYfWcb+1E1rlWS7Uxq3eu26zmIQG34D7/aW6NhNB3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JXsLMMAAADcAAAADwAAAAAAAAAAAAAAAACYAgAAZHJzL2Rv&#10;d25yZXYueG1sUEsFBgAAAAAEAAQA9QAAAIgDAAAAAA==&#10;" filled="f" stroked="f">
                  <v:textbox>
                    <w:txbxContent>
                      <w:p w:rsidR="00E34620" w:rsidRDefault="00E34620" w:rsidP="002277DE">
                        <w:pPr>
                          <w:rPr>
                            <w:rFonts w:ascii="Comic Sans MS" w:hAnsi="Comic Sans MS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00" o:spid="_x0000_s1089" type="#_x0000_t202" style="position:absolute;left:5646;top:2604;width:88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x0W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6I8G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8dFjEAAAA3AAAAA8AAAAAAAAAAAAAAAAAmAIAAGRycy9k&#10;b3ducmV2LnhtbFBLBQYAAAAABAAEAPUAAACJAwAAAAA=&#10;" filled="f" stroked="f">
                  <v:textbox>
                    <w:txbxContent>
                      <w:p w:rsidR="00E34620" w:rsidRDefault="00E34620" w:rsidP="002277DE">
                        <w:pPr>
                          <w:rPr>
                            <w:rFonts w:ascii="Comic Sans MS" w:hAnsi="Comic Sans MS"/>
                          </w:rPr>
                        </w:pPr>
                        <w:r w:rsidRPr="006E553A">
                          <w:rPr>
                            <w:rFonts w:ascii="Comic Sans MS" w:hAnsi="Comic Sans MS"/>
                            <w:position w:val="-12"/>
                          </w:rPr>
                          <w:object w:dxaOrig="480" w:dyaOrig="360">
                            <v:shape id="_x0000_i1038" type="#_x0000_t75" style="width:23.75pt;height:18.4pt" o:ole="">
                              <v:imagedata r:id="rId39" o:title=""/>
                            </v:shape>
                            <o:OLEObject Type="Embed" ProgID="Equation.DSMT4" ShapeID="_x0000_i1038" DrawAspect="Content" ObjectID="_1516621876" r:id="rId41"/>
                          </w:object>
                        </w:r>
                        <w:r>
                          <w:rPr>
                            <w:rFonts w:ascii="Comic Sans MS" w:hAnsi="Comic Sans MS"/>
                          </w:rPr>
                          <w:t>5</w:t>
                        </w:r>
                      </w:p>
                    </w:txbxContent>
                  </v:textbox>
                </v:shape>
                <v:shape id="Text Box 101" o:spid="_x0000_s1090" type="#_x0000_t202" style="position:absolute;left:5496;top:1644;width:66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DRw8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4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w0cPEAAAA3AAAAA8AAAAAAAAAAAAAAAAAmAIAAGRycy9k&#10;b3ducmV2LnhtbFBLBQYAAAAABAAEAPUAAACJAwAAAAA=&#10;" filled="f" stroked="f">
                  <v:textbox>
                    <w:txbxContent>
                      <w:p w:rsidR="00E34620" w:rsidRPr="006250B3" w:rsidRDefault="00E34620" w:rsidP="006250B3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102" o:spid="_x0000_s1091" type="#_x0000_t202" style="position:absolute;left:6006;top:2365;width:66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JPtMQA&#10;AADcAAAADwAAAGRycy9kb3ducmV2LnhtbESPT4vCMBTE7wt+h/AEb2vi6opWo8iK4Mll/QfeHs2z&#10;LTYvpYm2fnuzsLDHYWZ+w8yXrS3Fg2pfONYw6CsQxKkzBWcajofN+wSED8gGS8ek4UkelovO2xwT&#10;4xr+occ+ZCJC2CeoIQ+hSqT0aU4Wfd9VxNG7utpiiLLOpKmxiXBbyg+lxtJiwXEhx4q+ckpv+7vV&#10;cNpdL+eR+s7W9rNqXKsk26nUutdtVzMQgdrwH/5rb42G4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iT7TEAAAA3AAAAA8AAAAAAAAAAAAAAAAAmAIAAGRycy9k&#10;b3ducmV2LnhtbFBLBQYAAAAABAAEAPUAAACJAwAAAAA=&#10;" filled="f" stroked="f">
                  <v:textbox>
                    <w:txbxContent>
                      <w:p w:rsidR="00E34620" w:rsidRPr="00097C9D" w:rsidRDefault="00E34620" w:rsidP="002277DE">
                        <w:pP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t>60</w:t>
                        </w: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841FB" w:rsidRPr="00FD6890" w:rsidRDefault="00C61591">
      <w:pPr>
        <w:ind w:left="360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5126355</wp:posOffset>
                </wp:positionH>
                <wp:positionV relativeFrom="paragraph">
                  <wp:posOffset>106045</wp:posOffset>
                </wp:positionV>
                <wp:extent cx="1104900" cy="800100"/>
                <wp:effectExtent l="0" t="0" r="0" b="0"/>
                <wp:wrapNone/>
                <wp:docPr id="372" name="Group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04900" cy="800100"/>
                          <a:chOff x="9081" y="1444"/>
                          <a:chExt cx="1740" cy="1260"/>
                        </a:xfrm>
                      </wpg:grpSpPr>
                      <wps:wsp>
                        <wps:cNvPr id="373" name="AutoShape 46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9081" y="1785"/>
                            <a:ext cx="1060" cy="919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Rectangle 105"/>
                        <wps:cNvSpPr>
                          <a:spLocks noChangeArrowheads="1"/>
                        </wps:cNvSpPr>
                        <wps:spPr bwMode="auto">
                          <a:xfrm rot="10755988">
                            <a:off x="9931" y="1775"/>
                            <a:ext cx="211" cy="2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9091" y="1684"/>
                            <a:ext cx="66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097C9D" w:rsidRDefault="00E34620" w:rsidP="002277DE">
                              <w:pP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t>45</w:t>
                              </w: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9231" y="2164"/>
                            <a:ext cx="66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097C9D" w:rsidRDefault="00E34620" w:rsidP="002277DE">
                              <w:pP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9421" y="1444"/>
                            <a:ext cx="66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097C9D" w:rsidRDefault="00E34620" w:rsidP="004B395A">
                              <w:pP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Text Box 280"/>
                        <wps:cNvSpPr txBox="1">
                          <a:spLocks noChangeArrowheads="1"/>
                        </wps:cNvSpPr>
                        <wps:spPr bwMode="auto">
                          <a:xfrm>
                            <a:off x="10161" y="1984"/>
                            <a:ext cx="66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097C9D" w:rsidRDefault="00E34620" w:rsidP="00234354">
                              <w:pP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1" o:spid="_x0000_s1092" style="position:absolute;left:0;text-align:left;margin-left:403.65pt;margin-top:8.35pt;width:87pt;height:63pt;z-index:251654144" coordorigin="9081,1444" coordsize="174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">
                <v:shape id="AutoShape 46" o:spid="_x0000_s1093" type="#_x0000_t6" style="position:absolute;left:9081;top:1785;width:1060;height:919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MzbsMA&#10;AADcAAAADwAAAGRycy9kb3ducmV2LnhtbESPQYvCMBSE78L+h/AWvNlUBSvVKLLg4goe6uqeH82z&#10;rTYvpYna/fdGEDwOM/MNM192phY3al1lWcEwikEQ51ZXXCg4/K4HUxDOI2usLZOCf3KwXHz05phq&#10;e+eMbntfiABhl6KC0vsmldLlJRl0kW2Ig3eyrUEfZFtI3eI9wE0tR3E8kQYrDgslNvRVUn7ZX42C&#10;o5wmCR/Wyeh8/PveZFvP2c9Oqf5nt5qB8NT5d/jV3mgF42QMzzPhCM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MzbsMAAADcAAAADwAAAAAAAAAAAAAAAACYAgAAZHJzL2Rv&#10;d25yZXYueG1sUEsFBgAAAAAEAAQA9QAAAIgDAAAAAA==&#10;"/>
                <v:rect id="Rectangle 105" o:spid="_x0000_s1094" style="position:absolute;left:9931;top:1775;width:211;height:222;rotation:1174840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BJ+sUA&#10;AADcAAAADwAAAGRycy9kb3ducmV2LnhtbESPQWvCQBSE7wX/w/KE3urGVqrEbEQLBaGIVFvPz+wz&#10;Wcy+TbNrTP+9KxR6HGbmGyZb9LYWHbXeOFYwHiUgiAunDZcKvvbvTzMQPiBrrB2Tgl/ysMgHDxmm&#10;2l35k7pdKEWEsE9RQRVCk0rpi4os+pFriKN3cq3FEGVbSt3iNcJtLZ+T5FVaNBwXKmzoraLivLtY&#10;Bcfp4WdCH7Nuc1l9r/WejW22RqnHYb+cgwjUh//wX3utFbxMJ3A/E4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EEn6xQAAANwAAAAPAAAAAAAAAAAAAAAAAJgCAABkcnMv&#10;ZG93bnJldi54bWxQSwUGAAAAAAQABAD1AAAAigMAAAAA&#10;"/>
                <v:shape id="Text Box 106" o:spid="_x0000_s1095" type="#_x0000_t202" style="position:absolute;left:9091;top:1684;width:66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Wh5M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8tsA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oeTEAAAA3AAAAA8AAAAAAAAAAAAAAAAAmAIAAGRycy9k&#10;b3ducmV2LnhtbFBLBQYAAAAABAAEAPUAAACJAwAAAAA=&#10;" filled="f" stroked="f">
                  <v:textbox>
                    <w:txbxContent>
                      <w:p w:rsidR="00E34620" w:rsidRPr="00097C9D" w:rsidRDefault="00E34620" w:rsidP="002277DE">
                        <w:pP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t>45</w:t>
                        </w: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07" o:spid="_x0000_s1096" type="#_x0000_t202" style="position:absolute;left:9231;top:2164;width:66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c/k8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eJ1O4H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3P5PEAAAA3AAAAA8AAAAAAAAAAAAAAAAAmAIAAGRycy9k&#10;b3ducmV2LnhtbFBLBQYAAAAABAAEAPUAAACJAwAAAAA=&#10;" filled="f" stroked="f">
                  <v:textbox>
                    <w:txbxContent>
                      <w:p w:rsidR="00E34620" w:rsidRPr="00097C9D" w:rsidRDefault="00E34620" w:rsidP="002277DE">
                        <w:pP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t>12</w:t>
                        </w:r>
                      </w:p>
                    </w:txbxContent>
                  </v:textbox>
                </v:shape>
                <v:shape id="Text Box 108" o:spid="_x0000_s1097" type="#_x0000_t202" style="position:absolute;left:9421;top:1444;width:66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uaCMQA&#10;AADcAAAADwAAAGRycy9kb3ducmV2LnhtbESPW2sCMRSE3wv+h3CEvtVE23pZjVIqBZ8Ur+DbYXPc&#10;XdycLJvorv/eFAp9HGbmG2a2aG0p7lT7wrGGfk+BIE6dKTjTcNj/vI1B+IBssHRMGh7kYTHvvMww&#10;Ma7hLd13IRMRwj5BDXkIVSKlT3Oy6HuuIo7exdUWQ5R1Jk2NTYTbUg6UGkqLBceFHCv6zim97m5W&#10;w3F9OZ8+1CZb2s+qca2SbCdS69du+zUFEagN/+G/9spoeB+N4PdMP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7mgjEAAAA3AAAAA8AAAAAAAAAAAAAAAAAmAIAAGRycy9k&#10;b3ducmV2LnhtbFBLBQYAAAAABAAEAPUAAACJAwAAAAA=&#10;" filled="f" stroked="f">
                  <v:textbox>
                    <w:txbxContent>
                      <w:p w:rsidR="00E34620" w:rsidRPr="00097C9D" w:rsidRDefault="00E34620" w:rsidP="004B395A">
                        <w:pP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280" o:spid="_x0000_s1098" type="#_x0000_t202" style="position:absolute;left:10161;top:1984;width:66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QOes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jKZxbT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kDnrBAAAA3AAAAA8AAAAAAAAAAAAAAAAAmAIAAGRycy9kb3du&#10;cmV2LnhtbFBLBQYAAAAABAAEAPUAAACGAwAAAAA=&#10;" filled="f" stroked="f">
                  <v:textbox>
                    <w:txbxContent>
                      <w:p w:rsidR="00E34620" w:rsidRPr="00097C9D" w:rsidRDefault="00E34620" w:rsidP="00234354">
                        <w:pP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4B395A" w:rsidRPr="00FD6890" w:rsidRDefault="004B395A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9F161F" w:rsidRPr="00FD6890" w:rsidRDefault="009F161F">
      <w:pPr>
        <w:ind w:left="360"/>
        <w:rPr>
          <w:rFonts w:ascii="Candara" w:hAnsi="Candara"/>
          <w:sz w:val="22"/>
          <w:szCs w:val="22"/>
        </w:rPr>
      </w:pPr>
    </w:p>
    <w:p w:rsidR="009F161F" w:rsidRPr="00FD6890" w:rsidRDefault="009F161F">
      <w:pPr>
        <w:ind w:left="360"/>
        <w:rPr>
          <w:rFonts w:ascii="Candara" w:hAnsi="Candara"/>
          <w:sz w:val="22"/>
          <w:szCs w:val="22"/>
        </w:rPr>
      </w:pPr>
    </w:p>
    <w:p w:rsidR="000F6F3D" w:rsidRPr="00FD6890" w:rsidRDefault="000F6F3D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374F86" w:rsidP="00173CCA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22</w:t>
      </w:r>
      <w:r w:rsidR="00234354" w:rsidRPr="00FD6890">
        <w:rPr>
          <w:rFonts w:ascii="Candara" w:hAnsi="Candara"/>
          <w:b/>
          <w:sz w:val="22"/>
          <w:szCs w:val="22"/>
        </w:rPr>
        <w:t>.</w:t>
      </w:r>
      <w:r w:rsidR="00234354" w:rsidRPr="00FD6890">
        <w:rPr>
          <w:rFonts w:ascii="Candara" w:hAnsi="Candara"/>
          <w:sz w:val="22"/>
          <w:szCs w:val="22"/>
        </w:rPr>
        <w:t xml:space="preserve">    </w:t>
      </w:r>
      <w:proofErr w:type="gramStart"/>
      <w:r w:rsidR="00234354" w:rsidRPr="00FD6890">
        <w:rPr>
          <w:rFonts w:ascii="Candara" w:hAnsi="Candara"/>
          <w:sz w:val="22"/>
          <w:szCs w:val="22"/>
        </w:rPr>
        <w:t>x</w:t>
      </w:r>
      <w:proofErr w:type="gramEnd"/>
      <w:r w:rsidR="00234354" w:rsidRPr="00FD6890">
        <w:rPr>
          <w:rFonts w:ascii="Candara" w:hAnsi="Candara"/>
          <w:sz w:val="22"/>
          <w:szCs w:val="22"/>
        </w:rPr>
        <w:t xml:space="preserve"> = _____ y = _____</w:t>
      </w:r>
      <w:r w:rsidR="00234354" w:rsidRPr="00FD6890">
        <w:rPr>
          <w:rFonts w:ascii="Candara" w:hAnsi="Candara"/>
          <w:sz w:val="22"/>
          <w:szCs w:val="22"/>
        </w:rPr>
        <w:tab/>
      </w:r>
      <w:r w:rsidR="00173CCA" w:rsidRPr="00FD6890">
        <w:rPr>
          <w:rFonts w:ascii="Candara" w:hAnsi="Candara"/>
          <w:sz w:val="22"/>
          <w:szCs w:val="22"/>
        </w:rPr>
        <w:tab/>
      </w:r>
      <w:r w:rsidR="00234354" w:rsidRPr="00FD6890">
        <w:rPr>
          <w:rFonts w:ascii="Candara" w:hAnsi="Candara"/>
          <w:b/>
          <w:sz w:val="22"/>
          <w:szCs w:val="22"/>
        </w:rPr>
        <w:t>2</w:t>
      </w:r>
      <w:r w:rsidRPr="00FD6890">
        <w:rPr>
          <w:rFonts w:ascii="Candara" w:hAnsi="Candara"/>
          <w:b/>
          <w:sz w:val="22"/>
          <w:szCs w:val="22"/>
        </w:rPr>
        <w:t>3</w:t>
      </w:r>
      <w:r w:rsidR="00234354" w:rsidRPr="00FD6890">
        <w:rPr>
          <w:rFonts w:ascii="Candara" w:hAnsi="Candara"/>
          <w:b/>
          <w:sz w:val="22"/>
          <w:szCs w:val="22"/>
        </w:rPr>
        <w:t xml:space="preserve">.  </w:t>
      </w:r>
      <w:r w:rsidR="00234354" w:rsidRPr="00FD6890">
        <w:rPr>
          <w:rFonts w:ascii="Candara" w:hAnsi="Candara"/>
          <w:sz w:val="22"/>
          <w:szCs w:val="22"/>
        </w:rPr>
        <w:t>x = _____ y = _____</w:t>
      </w:r>
      <w:r w:rsidR="00234354" w:rsidRPr="00FD6890">
        <w:rPr>
          <w:rFonts w:ascii="Candara" w:hAnsi="Candara"/>
          <w:sz w:val="22"/>
          <w:szCs w:val="22"/>
        </w:rPr>
        <w:tab/>
      </w:r>
      <w:r w:rsidR="00234354" w:rsidRPr="00FD6890">
        <w:rPr>
          <w:rFonts w:ascii="Candara" w:hAnsi="Candara"/>
          <w:sz w:val="22"/>
          <w:szCs w:val="22"/>
        </w:rPr>
        <w:tab/>
      </w:r>
      <w:r w:rsidR="00234354" w:rsidRPr="00FD6890">
        <w:rPr>
          <w:rFonts w:ascii="Candara" w:hAnsi="Candara"/>
          <w:b/>
          <w:sz w:val="22"/>
          <w:szCs w:val="22"/>
        </w:rPr>
        <w:t>2</w:t>
      </w:r>
      <w:r w:rsidRPr="00FD6890">
        <w:rPr>
          <w:rFonts w:ascii="Candara" w:hAnsi="Candara"/>
          <w:b/>
          <w:sz w:val="22"/>
          <w:szCs w:val="22"/>
        </w:rPr>
        <w:t>4</w:t>
      </w:r>
      <w:r w:rsidR="00234354" w:rsidRPr="00FD6890">
        <w:rPr>
          <w:rFonts w:ascii="Candara" w:hAnsi="Candara"/>
          <w:b/>
          <w:sz w:val="22"/>
          <w:szCs w:val="22"/>
        </w:rPr>
        <w:t>.</w:t>
      </w:r>
      <w:r w:rsidR="00234354" w:rsidRPr="00FD6890">
        <w:rPr>
          <w:rFonts w:ascii="Candara" w:hAnsi="Candara"/>
          <w:sz w:val="22"/>
          <w:szCs w:val="22"/>
        </w:rPr>
        <w:t xml:space="preserve">    x = _____ y = _____</w:t>
      </w:r>
      <w:r w:rsidR="00234354" w:rsidRPr="00FD6890">
        <w:rPr>
          <w:rFonts w:ascii="Candara" w:hAnsi="Candara"/>
          <w:sz w:val="22"/>
          <w:szCs w:val="22"/>
        </w:rPr>
        <w:tab/>
      </w:r>
    </w:p>
    <w:p w:rsidR="006841FB" w:rsidRPr="00FD6890" w:rsidRDefault="00C61591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726055</wp:posOffset>
                </wp:positionH>
                <wp:positionV relativeFrom="paragraph">
                  <wp:posOffset>164465</wp:posOffset>
                </wp:positionV>
                <wp:extent cx="1210310" cy="858520"/>
                <wp:effectExtent l="0" t="0" r="0" b="0"/>
                <wp:wrapNone/>
                <wp:docPr id="364" name="Group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10310" cy="858520"/>
                          <a:chOff x="5301" y="7947"/>
                          <a:chExt cx="1906" cy="1352"/>
                        </a:xfrm>
                      </wpg:grpSpPr>
                      <wps:wsp>
                        <wps:cNvPr id="365" name="Text Box 268"/>
                        <wps:cNvSpPr txBox="1">
                          <a:spLocks noChangeArrowheads="1"/>
                        </wps:cNvSpPr>
                        <wps:spPr bwMode="auto">
                          <a:xfrm>
                            <a:off x="6103" y="8217"/>
                            <a:ext cx="1104" cy="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097C9D" w:rsidRDefault="00E34620" w:rsidP="00234354">
                              <w:pP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t xml:space="preserve">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" name="AutoShape 273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5301" y="8313"/>
                            <a:ext cx="1060" cy="986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7" name="Rectangle 274"/>
                        <wps:cNvSpPr>
                          <a:spLocks noChangeArrowheads="1"/>
                        </wps:cNvSpPr>
                        <wps:spPr bwMode="auto">
                          <a:xfrm rot="10755988">
                            <a:off x="6151" y="8302"/>
                            <a:ext cx="211" cy="2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8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5311" y="8205"/>
                            <a:ext cx="660" cy="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097C9D" w:rsidRDefault="00E34620" w:rsidP="00234354">
                              <w:pP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t>45</w:t>
                              </w:r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9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5581" y="8671"/>
                            <a:ext cx="660" cy="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097C9D" w:rsidRDefault="00E34620" w:rsidP="00234354">
                              <w:pP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Text Box 277"/>
                        <wps:cNvSpPr txBox="1">
                          <a:spLocks noChangeArrowheads="1"/>
                        </wps:cNvSpPr>
                        <wps:spPr bwMode="auto">
                          <a:xfrm>
                            <a:off x="5641" y="7947"/>
                            <a:ext cx="660" cy="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097C9D" w:rsidRDefault="00E34620" w:rsidP="00234354">
                              <w:pP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6226" y="8526"/>
                            <a:ext cx="654" cy="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097C9D" w:rsidRDefault="00E34620" w:rsidP="00234354">
                              <w:pPr>
                                <w:rPr>
                                  <w:rFonts w:ascii="Comic Sans MS" w:hAnsi="Comic Sans MS"/>
                                  <w:bCs/>
                                  <w:sz w:val="16"/>
                                  <w:szCs w:val="16"/>
                                </w:rPr>
                              </w:pPr>
                              <w:r w:rsidRPr="00234354">
                                <w:rPr>
                                  <w:rFonts w:ascii="Comic Sans MS" w:hAnsi="Comic Sans MS"/>
                                  <w:position w:val="-12"/>
                                </w:rPr>
                                <w:object w:dxaOrig="380" w:dyaOrig="360">
                                  <v:shape id="_x0000_i1039" type="#_x0000_t75" style="width:18.4pt;height:17.6pt" o:ole="">
                                    <v:imagedata r:id="rId42" o:title=""/>
                                  </v:shape>
                                  <o:OLEObject Type="Embed" ProgID="Equation.DSMT4" ShapeID="_x0000_i1039" DrawAspect="Content" ObjectID="_1516621877" r:id="rId4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7" o:spid="_x0000_s1099" style="position:absolute;margin-left:214.65pt;margin-top:12.95pt;width:95.3pt;height:67.6pt;z-index:251653120" coordorigin="5301,7947" coordsize="1906,13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">
                <v:shape id="Text Box 268" o:spid="_x0000_s1100" type="#_x0000_t202" style="position:absolute;left:6103;top:8217;width:1104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w3Oc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Ny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8NznEAAAA3AAAAA8AAAAAAAAAAAAAAAAAmAIAAGRycy9k&#10;b3ducmV2LnhtbFBLBQYAAAAABAAEAPUAAACJAwAAAAA=&#10;" filled="f" stroked="f">
                  <v:textbox>
                    <w:txbxContent>
                      <w:p w:rsidR="00E34620" w:rsidRPr="00097C9D" w:rsidRDefault="00E34620" w:rsidP="00234354">
                        <w:pP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t xml:space="preserve">    </w:t>
                        </w:r>
                      </w:p>
                    </w:txbxContent>
                  </v:textbox>
                </v:shape>
                <v:shape id="AutoShape 273" o:spid="_x0000_s1101" type="#_x0000_t6" style="position:absolute;left:5301;top:8313;width:1060;height:986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0GK8MA&#10;AADcAAAADwAAAGRycy9kb3ducmV2LnhtbESPQYvCMBSE74L/ITxhb5quQivVKIuguAse6uqeH82z&#10;rTYvpYna/fdGEDwOM/MNM192phY3al1lWcHnKAJBnFtdcaHg8LseTkE4j6yxtkwK/snBctHvzTHV&#10;9s4Z3fa+EAHCLkUFpfdNKqXLSzLoRrYhDt7JtgZ9kG0hdYv3ADe1HEdRLA1WHBZKbGhVUn7ZX42C&#10;o5wmCR/Wyfh8/Ntssx/P2fdOqY9B9zUD4anz7/CrvdUKJnEMzzPhCM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0GK8MAAADcAAAADwAAAAAAAAAAAAAAAACYAgAAZHJzL2Rv&#10;d25yZXYueG1sUEsFBgAAAAAEAAQA9QAAAIgDAAAAAA==&#10;"/>
                <v:rect id="Rectangle 274" o:spid="_x0000_s1102" style="position:absolute;left:6151;top:8302;width:211;height:238;rotation:1174840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tBUMUA&#10;AADcAAAADwAAAGRycy9kb3ducmV2LnhtbESPQWvCQBSE7wX/w/KE3urGtqjEbEQLBaGIVFvPz+wz&#10;Wcy+TbNrjP++WxB6HGbmGyZb9LYWHbXeOFYwHiUgiAunDZcKvvbvTzMQPiBrrB2Tght5WOSDhwxT&#10;7a78Sd0ulCJC2KeooAqhSaX0RUUW/cg1xNE7udZiiLItpW7xGuG2ls9JMpEWDceFCht6q6g47y5W&#10;wXF6+Hmlj1m3uay+13rPxjZbo9TjsF/OQQTqw3/43l5rBS+TKfydiUdA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G0FQxQAAANwAAAAPAAAAAAAAAAAAAAAAAJgCAABkcnMv&#10;ZG93bnJldi54bWxQSwUGAAAAAAQABAD1AAAAigMAAAAA&#10;"/>
                <v:shape id="Text Box 275" o:spid="_x0000_s1103" type="#_x0000_t202" style="position:absolute;left:5311;top:8205;width:660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2Yp8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7g2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j2Yp8AAAADcAAAADwAAAAAAAAAAAAAAAACYAgAAZHJzL2Rvd25y&#10;ZXYueG1sUEsFBgAAAAAEAAQA9QAAAIUDAAAAAA==&#10;" filled="f" stroked="f">
                  <v:textbox>
                    <w:txbxContent>
                      <w:p w:rsidR="00E34620" w:rsidRPr="00097C9D" w:rsidRDefault="00E34620" w:rsidP="00234354">
                        <w:pP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t>45</w:t>
                        </w:r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76" o:spid="_x0000_s1104" type="#_x0000_t202" style="position:absolute;left:5581;top:8671;width:660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E9PM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8U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xPTzEAAAA3AAAAA8AAAAAAAAAAAAAAAAAmAIAAGRycy9k&#10;b3ducmV2LnhtbFBLBQYAAAAABAAEAPUAAACJAwAAAAA=&#10;" filled="f" stroked="f">
                  <v:textbox>
                    <w:txbxContent>
                      <w:p w:rsidR="00E34620" w:rsidRPr="00097C9D" w:rsidRDefault="00E34620" w:rsidP="00234354">
                        <w:pP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77" o:spid="_x0000_s1105" type="#_x0000_t202" style="position:absolute;left:5641;top:7947;width:660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ICfM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jKZxfj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mSAnzBAAAA3AAAAA8AAAAAAAAAAAAAAAAAmAIAAGRycy9kb3du&#10;cmV2LnhtbFBLBQYAAAAABAAEAPUAAACGAwAAAAA=&#10;" filled="f" stroked="f">
                  <v:textbox>
                    <w:txbxContent>
                      <w:p w:rsidR="00E34620" w:rsidRPr="00097C9D" w:rsidRDefault="00E34620" w:rsidP="00234354">
                        <w:pP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278" o:spid="_x0000_s1106" type="#_x0000_t202" style="position:absolute;left:6226;top:8526;width:654;height:4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xf8sQA&#10;AADcAAAADwAAAGRycy9kb3ducmV2LnhtbESP22rDMBBE3wv9B7GFvDWy09zqRgklF+hbrh+wWFvL&#10;tbUylpI4+foqUOjjMDNnmNmis7W4UOtLxwrSfgKCOHe65ELB6bh5nYLwAVlj7ZgU3MjDYv78NMNM&#10;uyvv6XIIhYgQ9hkqMCE0mZQ+N2TR911DHL1v11oMUbaF1C1eI9zWcpAkY2mx5LhgsKGlobw6nK2C&#10;aWK3VfU+2Hk7vKcjs1y5dfOjVO+l+/wAEagL/+G/9pdW8DZJ4XEmHgE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cX/LEAAAA3AAAAA8AAAAAAAAAAAAAAAAAmAIAAGRycy9k&#10;b3ducmV2LnhtbFBLBQYAAAAABAAEAPUAAACJAwAAAAA=&#10;" filled="f" stroked="f">
                  <v:textbox style="mso-fit-shape-to-text:t">
                    <w:txbxContent>
                      <w:p w:rsidR="00E34620" w:rsidRPr="00097C9D" w:rsidRDefault="00E34620" w:rsidP="00234354">
                        <w:pPr>
                          <w:rPr>
                            <w:rFonts w:ascii="Comic Sans MS" w:hAnsi="Comic Sans MS"/>
                            <w:bCs/>
                            <w:sz w:val="16"/>
                            <w:szCs w:val="16"/>
                          </w:rPr>
                        </w:pPr>
                        <w:r w:rsidRPr="00234354">
                          <w:rPr>
                            <w:rFonts w:ascii="Comic Sans MS" w:hAnsi="Comic Sans MS"/>
                            <w:position w:val="-12"/>
                          </w:rPr>
                          <w:object w:dxaOrig="380" w:dyaOrig="360">
                            <v:shape id="_x0000_i1039" type="#_x0000_t75" style="width:18.4pt;height:17.6pt" o:ole="">
                              <v:imagedata r:id="rId42" o:title=""/>
                            </v:shape>
                            <o:OLEObject Type="Embed" ProgID="Equation.DSMT4" ShapeID="_x0000_i1039" DrawAspect="Content" ObjectID="_1516621877" r:id="rId4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40055</wp:posOffset>
                </wp:positionH>
                <wp:positionV relativeFrom="paragraph">
                  <wp:posOffset>164465</wp:posOffset>
                </wp:positionV>
                <wp:extent cx="1980565" cy="866775"/>
                <wp:effectExtent l="0" t="0" r="0" b="0"/>
                <wp:wrapNone/>
                <wp:docPr id="358" name="Group 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0565" cy="866775"/>
                          <a:chOff x="1701" y="7947"/>
                          <a:chExt cx="3119" cy="1365"/>
                        </a:xfrm>
                      </wpg:grpSpPr>
                      <wpg:grpSp>
                        <wpg:cNvPr id="359" name="Group 271"/>
                        <wpg:cNvGrpSpPr>
                          <a:grpSpLocks/>
                        </wpg:cNvGrpSpPr>
                        <wpg:grpSpPr bwMode="auto">
                          <a:xfrm>
                            <a:off x="1701" y="7947"/>
                            <a:ext cx="3119" cy="1365"/>
                            <a:chOff x="2601" y="4039"/>
                            <a:chExt cx="3119" cy="1365"/>
                          </a:xfrm>
                        </wpg:grpSpPr>
                        <wps:wsp>
                          <wps:cNvPr id="360" name="AutoShape 264"/>
                          <wps:cNvSpPr>
                            <a:spLocks noChangeArrowheads="1"/>
                          </wps:cNvSpPr>
                          <wps:spPr bwMode="auto">
                            <a:xfrm rot="16272275" flipH="1">
                              <a:off x="3154" y="3928"/>
                              <a:ext cx="874" cy="198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Text Box 2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4039"/>
                              <a:ext cx="2654" cy="1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Default="00E34620" w:rsidP="00234354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 xml:space="preserve">       9</w:t>
                                </w:r>
                              </w:p>
                              <w:p w:rsidR="00E34620" w:rsidRDefault="00E34620" w:rsidP="00234354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</w:p>
                              <w:p w:rsidR="00E34620" w:rsidRDefault="00E34620" w:rsidP="00234354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 xml:space="preserve">                          </w:t>
                                </w:r>
                                <w:proofErr w:type="gramStart"/>
                                <w:r>
                                  <w:rPr>
                                    <w:rFonts w:ascii="Comic Sans MS" w:hAnsi="Comic Sans MS"/>
                                  </w:rPr>
                                  <w:t>y</w:t>
                                </w:r>
                                <w:proofErr w:type="gramEnd"/>
                              </w:p>
                              <w:p w:rsidR="00E34620" w:rsidRDefault="00E34620" w:rsidP="00234354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 xml:space="preserve">     </w:t>
                                </w:r>
                                <w:proofErr w:type="gramStart"/>
                                <w:r>
                                  <w:rPr>
                                    <w:rFonts w:ascii="Comic Sans MS" w:hAnsi="Comic Sans M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2" name="Text Box 2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1" y="4924"/>
                              <a:ext cx="1104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Pr="00097C9D" w:rsidRDefault="00E34620" w:rsidP="00234354">
                                <w:pPr>
                                  <w:rPr>
                                    <w:rFonts w:ascii="Comic Sans MS" w:hAnsi="Comic Sans MS"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bCs/>
                                    <w:sz w:val="16"/>
                                    <w:szCs w:val="16"/>
                                  </w:rPr>
                                  <w:t xml:space="preserve">   60</w:t>
                                </w:r>
                                <w:r>
                                  <w:rPr>
                                    <w:rFonts w:ascii="Comic Sans MS" w:hAnsi="Comic Sans MS"/>
                                    <w:bCs/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63" name="Rectangle 385"/>
                        <wps:cNvSpPr>
                          <a:spLocks noChangeArrowheads="1"/>
                        </wps:cNvSpPr>
                        <wps:spPr bwMode="auto">
                          <a:xfrm rot="10755988">
                            <a:off x="3471" y="8404"/>
                            <a:ext cx="211" cy="2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6" o:spid="_x0000_s1107" style="position:absolute;margin-left:34.65pt;margin-top:12.95pt;width:155.95pt;height:68.25pt;z-index:251664384" coordorigin="1701,7947" coordsize="3119,1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">
                <v:group id="Group 271" o:spid="_x0000_s1108" style="position:absolute;left:1701;top:7947;width:3119;height:1365" coordorigin="2601,4039" coordsize="3119,1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<v:shape id="AutoShape 264" o:spid="_x0000_s1109" type="#_x0000_t6" style="position:absolute;left:3154;top:3928;width:874;height:1980;rotation:5819296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YjhMAA&#10;AADcAAAADwAAAGRycy9kb3ducmV2LnhtbERPyW7CMBC9I/EP1iBxA4elCKUYBEgs7Q3a3kfxkETY&#10;4xAbEv4eH5B6fHr7YtVaIx5U+9KxgtEwAUGcOV1yruD3ZzeYg/ABWaNxTAqe5GG17HYWmGrX8Ike&#10;55CLGMI+RQVFCFUqpc8KsuiHriKO3MXVFkOEdS51jU0Mt0aOk2QmLZYcGwqsaFtQdj3frYKbORy+&#10;vwzp+d80NHv7sbnp3Umpfq9df4II1IZ/8dt91Aomszg/nolHQC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FYjhMAAAADcAAAADwAAAAAAAAAAAAAAAACYAgAAZHJzL2Rvd25y&#10;ZXYueG1sUEsFBgAAAAAEAAQA9QAAAIUDAAAAAA==&#10;"/>
                  <v:shape id="Text Box 266" o:spid="_x0000_s1110" type="#_x0000_t202" style="position:absolute;left:3066;top:4039;width:2654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cxOs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FrO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HMTrEAAAA3AAAAA8AAAAAAAAAAAAAAAAAmAIAAGRycy9k&#10;b3ducmV2LnhtbFBLBQYAAAAABAAEAPUAAACJAwAAAAA=&#10;" filled="f" stroked="f">
                    <v:textbox>
                      <w:txbxContent>
                        <w:p w:rsidR="00E34620" w:rsidRDefault="00E34620" w:rsidP="00234354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 xml:space="preserve">       9</w:t>
                          </w:r>
                        </w:p>
                        <w:p w:rsidR="00E34620" w:rsidRDefault="00E34620" w:rsidP="00234354">
                          <w:pPr>
                            <w:rPr>
                              <w:rFonts w:ascii="Comic Sans MS" w:hAnsi="Comic Sans MS"/>
                            </w:rPr>
                          </w:pPr>
                        </w:p>
                        <w:p w:rsidR="00E34620" w:rsidRDefault="00E34620" w:rsidP="00234354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 xml:space="preserve">                          </w:t>
                          </w:r>
                          <w:proofErr w:type="gramStart"/>
                          <w:r>
                            <w:rPr>
                              <w:rFonts w:ascii="Comic Sans MS" w:hAnsi="Comic Sans MS"/>
                            </w:rPr>
                            <w:t>y</w:t>
                          </w:r>
                          <w:proofErr w:type="gramEnd"/>
                        </w:p>
                        <w:p w:rsidR="00E34620" w:rsidRDefault="00E34620" w:rsidP="00234354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ascii="Comic Sans MS" w:hAnsi="Comic Sans M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269" o:spid="_x0000_s1111" type="#_x0000_t202" style="position:absolute;left:4011;top:4924;width:1104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WvTc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WvTcMAAADcAAAADwAAAAAAAAAAAAAAAACYAgAAZHJzL2Rv&#10;d25yZXYueG1sUEsFBgAAAAAEAAQA9QAAAIgDAAAAAA==&#10;" filled="f" stroked="f">
                    <v:textbox>
                      <w:txbxContent>
                        <w:p w:rsidR="00E34620" w:rsidRPr="00097C9D" w:rsidRDefault="00E34620" w:rsidP="00234354">
                          <w:pPr>
                            <w:rPr>
                              <w:rFonts w:ascii="Comic Sans MS" w:hAnsi="Comic Sans MS"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Comic Sans MS" w:hAnsi="Comic Sans MS"/>
                              <w:bCs/>
                              <w:sz w:val="16"/>
                              <w:szCs w:val="16"/>
                            </w:rPr>
                            <w:t xml:space="preserve">   60</w:t>
                          </w:r>
                          <w:r>
                            <w:rPr>
                              <w:rFonts w:ascii="Comic Sans MS" w:hAnsi="Comic Sans MS"/>
                              <w:bCs/>
                              <w:sz w:val="16"/>
                              <w:szCs w:val="16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  <v:rect id="Rectangle 385" o:spid="_x0000_s1112" style="position:absolute;left:3471;top:8404;width:211;height:238;rotation:1174840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BHU8QA&#10;AADcAAAADwAAAGRycy9kb3ducmV2LnhtbESPQWsCMRSE7wX/Q3iCt5pVi5XVKFoQhCJSbXt+bp67&#10;wc3LdhPX9d8bQehxmJlvmNmitaVoqPbGsYJBPwFBnDltOFfwfVi/TkD4gKyxdEwKbuRhMe+8zDDV&#10;7spf1OxDLiKEfYoKihCqVEqfFWTR911FHL2Tqy2GKOtc6hqvEW5LOUySsbRoOC4UWNFHQdl5f7EK&#10;ju+/f2/0OWm2l9XPRh/Y2GpnlOp12+UURKA2/Ief7Y1WMBqP4H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gR1PEAAAA3AAAAA8AAAAAAAAAAAAAAAAAmAIAAGRycy9k&#10;b3ducmV2LnhtbFBLBQYAAAAABAAEAPUAAACJAwAAAAA=&#10;"/>
              </v:group>
            </w:pict>
          </mc:Fallback>
        </mc:AlternateContent>
      </w: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5002530</wp:posOffset>
                </wp:positionH>
                <wp:positionV relativeFrom="paragraph">
                  <wp:posOffset>164465</wp:posOffset>
                </wp:positionV>
                <wp:extent cx="1066165" cy="1256665"/>
                <wp:effectExtent l="0" t="0" r="0" b="0"/>
                <wp:wrapNone/>
                <wp:docPr id="352" name="Group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66165" cy="1256665"/>
                          <a:chOff x="8886" y="4324"/>
                          <a:chExt cx="1679" cy="1979"/>
                        </a:xfrm>
                      </wpg:grpSpPr>
                      <wps:wsp>
                        <wps:cNvPr id="353" name="AutoShape 284"/>
                        <wps:cNvSpPr>
                          <a:spLocks noChangeArrowheads="1"/>
                        </wps:cNvSpPr>
                        <wps:spPr bwMode="auto">
                          <a:xfrm>
                            <a:off x="8901" y="4324"/>
                            <a:ext cx="1664" cy="144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Line 285"/>
                        <wps:cNvCnPr>
                          <a:cxnSpLocks noChangeShapeType="1"/>
                        </wps:cNvCnPr>
                        <wps:spPr bwMode="auto">
                          <a:xfrm>
                            <a:off x="9742" y="4324"/>
                            <a:ext cx="1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" name="Rectangle 286"/>
                        <wps:cNvSpPr>
                          <a:spLocks noChangeArrowheads="1"/>
                        </wps:cNvSpPr>
                        <wps:spPr bwMode="auto">
                          <a:xfrm>
                            <a:off x="9741" y="558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Text Box 287"/>
                        <wps:cNvSpPr txBox="1">
                          <a:spLocks noChangeArrowheads="1"/>
                        </wps:cNvSpPr>
                        <wps:spPr bwMode="auto">
                          <a:xfrm>
                            <a:off x="8886" y="4324"/>
                            <a:ext cx="1620" cy="1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/>
                            <w:p w:rsidR="00E34620" w:rsidRDefault="00E34620" w:rsidP="001316D7">
                              <w:pPr>
                                <w:numPr>
                                  <w:ilvl w:val="0"/>
                                  <w:numId w:val="9"/>
                                </w:num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8</w:t>
                              </w:r>
                            </w:p>
                            <w:p w:rsidR="00E34620" w:rsidRDefault="00E34620" w:rsidP="001316D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       </w:t>
                              </w:r>
                              <w:proofErr w:type="gramStart"/>
                              <w:r>
                                <w:rPr>
                                  <w:rFonts w:ascii="Comic Sans MS" w:hAnsi="Comic Sans MS"/>
                                </w:rPr>
                                <w:t>x</w:t>
                              </w:r>
                              <w:proofErr w:type="gramEnd"/>
                            </w:p>
                            <w:p w:rsidR="00E34620" w:rsidRDefault="00E34620" w:rsidP="001316D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</w:p>
                            <w:p w:rsidR="00E34620" w:rsidRDefault="00E34620" w:rsidP="001316D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               </w:t>
                              </w:r>
                              <w:proofErr w:type="gramStart"/>
                              <w:r>
                                <w:rPr>
                                  <w:rFonts w:ascii="Comic Sans MS" w:hAnsi="Comic Sans MS"/>
                                </w:rPr>
                                <w:t>y</w:t>
                              </w:r>
                              <w:proofErr w:type="gramEnd"/>
                            </w:p>
                            <w:p w:rsidR="00E34620" w:rsidRDefault="00E34620" w:rsidP="001316D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</w:p>
                            <w:p w:rsidR="00E34620" w:rsidRDefault="00E34620" w:rsidP="001316D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         8</w:t>
                              </w:r>
                            </w:p>
                            <w:p w:rsidR="00E34620" w:rsidRPr="001316D7" w:rsidRDefault="00E34620" w:rsidP="001316D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" name="AutoShape 293"/>
                        <wps:cNvSpPr>
                          <a:spLocks/>
                        </wps:cNvSpPr>
                        <wps:spPr bwMode="auto">
                          <a:xfrm rot="16200000">
                            <a:off x="9621" y="5074"/>
                            <a:ext cx="210" cy="1620"/>
                          </a:xfrm>
                          <a:prstGeom prst="leftBrace">
                            <a:avLst>
                              <a:gd name="adj1" fmla="val 64286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4" o:spid="_x0000_s1113" style="position:absolute;margin-left:393.9pt;margin-top:12.95pt;width:83.95pt;height:98.95pt;z-index:251655168" coordorigin="8886,4324" coordsize="1679,19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84" o:spid="_x0000_s1114" type="#_x0000_t5" style="position:absolute;left:8901;top:4324;width:1664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0mqcYA&#10;AADcAAAADwAAAGRycy9kb3ducmV2LnhtbESPT2vCQBTE74LfYXlCL8VsWqlK6iqlUFp6ERMRvD2y&#10;r0lI9m3Ibv7023cLgsdhZn7D7A6TacRAnassK3iKYhDEudUVFwrO2cdyC8J5ZI2NZVLwSw4O+/ls&#10;h4m2I59oSH0hAoRdggpK79tESpeXZNBFtiUO3o/tDPogu0LqDscAN418juO1NFhxWCixpfeS8jrt&#10;jQKsr5dvo4+yz4oq/rz2j5usJqUeFtPbKwhPk7+Hb+0vrWD1soL/M+EIyP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+0mqcYAAADcAAAADwAAAAAAAAAAAAAAAACYAgAAZHJz&#10;L2Rvd25yZXYueG1sUEsFBgAAAAAEAAQA9QAAAIsDAAAAAA==&#10;"/>
                <v:line id="Line 285" o:spid="_x0000_s1115" style="position:absolute;visibility:visible;mso-wrap-style:square" from="9742,4324" to="9743,5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VHI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Rq8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tUchxwAAANwAAAAPAAAAAAAA&#10;AAAAAAAAAKECAABkcnMvZG93bnJldi54bWxQSwUGAAAAAAQABAD5AAAAlQMAAAAA&#10;"/>
                <v:rect id="Rectangle 286" o:spid="_x0000_s1116" style="position:absolute;left:9741;top:558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+d9sUA&#10;AADcAAAADwAAAGRycy9kb3ducmV2LnhtbESPQWvCQBSE74L/YXlCb2ajYrFpVpGWFHvUePH2mn1N&#10;otm3Ibua2F/fLRQ8DjPzDZNuBtOIG3WutqxgFsUgiAuray4VHPNsugLhPLLGxjIpuJODzXo8SjHR&#10;tuc93Q6+FAHCLkEFlfdtIqUrKjLoItsSB+/bdgZ9kF0pdYd9gJtGzuP4WRqsOSxU2NJbRcXlcDUK&#10;vur5EX/2+UdsXrKF/xzy8/X0rtTTZNi+gvA0+Ef4v73TChbLJfydC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r532xQAAANwAAAAPAAAAAAAAAAAAAAAAAJgCAABkcnMv&#10;ZG93bnJldi54bWxQSwUGAAAAAAQABAD1AAAAigMAAAAA&#10;"/>
                <v:shape id="Text Box 287" o:spid="_x0000_s1117" type="#_x0000_t202" style="position:absolute;left:8886;top:4324;width:1620;height:19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Jj8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NiC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CY/PEAAAA3AAAAA8AAAAAAAAAAAAAAAAAmAIAAGRycy9k&#10;b3ducmV2LnhtbFBLBQYAAAAABAAEAPUAAACJAwAAAAA=&#10;" filled="f" stroked="f">
                  <v:textbox>
                    <w:txbxContent>
                      <w:p w:rsidR="00E34620" w:rsidRDefault="00E34620"/>
                      <w:p w:rsidR="00E34620" w:rsidRDefault="00E34620" w:rsidP="001316D7">
                        <w:pPr>
                          <w:numPr>
                            <w:ilvl w:val="0"/>
                            <w:numId w:val="9"/>
                          </w:num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8</w:t>
                        </w:r>
                      </w:p>
                      <w:p w:rsidR="00E34620" w:rsidRDefault="00E34620" w:rsidP="001316D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 xml:space="preserve">         </w:t>
                        </w:r>
                        <w:proofErr w:type="gramStart"/>
                        <w:r>
                          <w:rPr>
                            <w:rFonts w:ascii="Comic Sans MS" w:hAnsi="Comic Sans MS"/>
                          </w:rPr>
                          <w:t>x</w:t>
                        </w:r>
                        <w:proofErr w:type="gramEnd"/>
                      </w:p>
                      <w:p w:rsidR="00E34620" w:rsidRDefault="00E34620" w:rsidP="001316D7">
                        <w:pPr>
                          <w:rPr>
                            <w:rFonts w:ascii="Comic Sans MS" w:hAnsi="Comic Sans MS"/>
                          </w:rPr>
                        </w:pPr>
                      </w:p>
                      <w:p w:rsidR="00E34620" w:rsidRDefault="00E34620" w:rsidP="001316D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 xml:space="preserve">                 </w:t>
                        </w:r>
                        <w:proofErr w:type="gramStart"/>
                        <w:r>
                          <w:rPr>
                            <w:rFonts w:ascii="Comic Sans MS" w:hAnsi="Comic Sans MS"/>
                          </w:rPr>
                          <w:t>y</w:t>
                        </w:r>
                        <w:proofErr w:type="gramEnd"/>
                      </w:p>
                      <w:p w:rsidR="00E34620" w:rsidRDefault="00E34620" w:rsidP="001316D7">
                        <w:pPr>
                          <w:rPr>
                            <w:rFonts w:ascii="Comic Sans MS" w:hAnsi="Comic Sans MS"/>
                          </w:rPr>
                        </w:pPr>
                      </w:p>
                      <w:p w:rsidR="00E34620" w:rsidRDefault="00E34620" w:rsidP="001316D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 xml:space="preserve">           8</w:t>
                        </w:r>
                      </w:p>
                      <w:p w:rsidR="00E34620" w:rsidRPr="001316D7" w:rsidRDefault="00E34620" w:rsidP="001316D7">
                        <w:pPr>
                          <w:rPr>
                            <w:rFonts w:ascii="Comic Sans MS" w:hAnsi="Comic Sans MS"/>
                          </w:rPr>
                        </w:pPr>
                      </w:p>
                    </w:txbxContent>
                  </v:textbox>
                </v:shape>
                <v:shape id="AutoShape 293" o:spid="_x0000_s1118" type="#_x0000_t87" style="position:absolute;left:9621;top:5074;width:210;height:16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Y1CcMA&#10;AADcAAAADwAAAGRycy9kb3ducmV2LnhtbESPQUvDQBSE74L/YXmCN/tii63EbIoIRY8mLeLxsftM&#10;otm3Ibtp4r93BcHjMDPfMMV+cb068xg6LxpuVxkoFuNtJ42G0/Fwcw8qRBJLvRfW8M0B9uXlRUG5&#10;9bNUfK5joxJEQk4a2hiHHDGYlh2FlR9YkvfhR0cxybFBO9Kc4K7HdZZt0VEnaaGlgZ9aNl/15DRs&#10;J1Nh/Tab6rN/RvQ7ft+8TlpfXy2PD6AiL/E//Nd+sRo2dzv4PZOOAJ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Y1CcMAAADcAAAADwAAAAAAAAAAAAAAAACYAgAAZHJzL2Rv&#10;d25yZXYueG1sUEsFBgAAAAAEAAQA9QAAAIgDAAAAAA==&#10;"/>
              </v:group>
            </w:pict>
          </mc:Fallback>
        </mc:AlternateContent>
      </w:r>
    </w:p>
    <w:p w:rsidR="00234354" w:rsidRPr="00FD6890" w:rsidRDefault="00234354">
      <w:pPr>
        <w:rPr>
          <w:rFonts w:ascii="Candara" w:hAnsi="Candara"/>
          <w:sz w:val="22"/>
          <w:szCs w:val="22"/>
        </w:rPr>
      </w:pPr>
    </w:p>
    <w:p w:rsidR="00234354" w:rsidRPr="00FD6890" w:rsidRDefault="00234354">
      <w:pPr>
        <w:rPr>
          <w:rFonts w:ascii="Candara" w:hAnsi="Candara"/>
          <w:sz w:val="22"/>
          <w:szCs w:val="22"/>
        </w:rPr>
      </w:pPr>
    </w:p>
    <w:p w:rsidR="00234354" w:rsidRPr="00FD6890" w:rsidRDefault="00234354">
      <w:pPr>
        <w:rPr>
          <w:rFonts w:ascii="Candara" w:hAnsi="Candara"/>
          <w:sz w:val="22"/>
          <w:szCs w:val="22"/>
        </w:rPr>
      </w:pPr>
    </w:p>
    <w:p w:rsidR="00234354" w:rsidRPr="00FD6890" w:rsidRDefault="00234354">
      <w:pPr>
        <w:rPr>
          <w:rFonts w:ascii="Candara" w:hAnsi="Candara"/>
          <w:sz w:val="22"/>
          <w:szCs w:val="22"/>
        </w:rPr>
      </w:pPr>
    </w:p>
    <w:p w:rsidR="00234354" w:rsidRPr="00FD6890" w:rsidRDefault="00234354">
      <w:pPr>
        <w:rPr>
          <w:rFonts w:ascii="Candara" w:hAnsi="Candara"/>
          <w:sz w:val="22"/>
          <w:szCs w:val="22"/>
        </w:rPr>
      </w:pPr>
    </w:p>
    <w:p w:rsidR="00234354" w:rsidRPr="00FD6890" w:rsidRDefault="00234354">
      <w:pPr>
        <w:rPr>
          <w:rFonts w:ascii="Candara" w:hAnsi="Candara"/>
          <w:sz w:val="22"/>
          <w:szCs w:val="22"/>
        </w:rPr>
      </w:pPr>
    </w:p>
    <w:p w:rsidR="00F667BC" w:rsidRPr="00FD6890" w:rsidRDefault="00F667BC">
      <w:pPr>
        <w:rPr>
          <w:rFonts w:ascii="Candara" w:hAnsi="Candara"/>
          <w:sz w:val="22"/>
          <w:szCs w:val="22"/>
        </w:rPr>
      </w:pPr>
    </w:p>
    <w:p w:rsidR="008F7987" w:rsidRPr="00FD6890" w:rsidRDefault="008F7987">
      <w:pPr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8F7987" w:rsidP="00173CCA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2</w:t>
      </w:r>
      <w:r w:rsidR="00374F86" w:rsidRPr="00FD6890">
        <w:rPr>
          <w:rFonts w:ascii="Candara" w:hAnsi="Candara"/>
          <w:b/>
          <w:sz w:val="22"/>
          <w:szCs w:val="22"/>
        </w:rPr>
        <w:t>5</w:t>
      </w:r>
      <w:r w:rsidRPr="00FD6890">
        <w:rPr>
          <w:rFonts w:ascii="Candara" w:hAnsi="Candara"/>
          <w:b/>
          <w:sz w:val="22"/>
          <w:szCs w:val="22"/>
        </w:rPr>
        <w:t>.</w:t>
      </w:r>
      <w:r w:rsidR="006841FB" w:rsidRPr="00FD6890">
        <w:rPr>
          <w:rFonts w:ascii="Candara" w:hAnsi="Candara"/>
          <w:sz w:val="22"/>
          <w:szCs w:val="22"/>
        </w:rPr>
        <w:t xml:space="preserve">    </w:t>
      </w:r>
      <w:proofErr w:type="gramStart"/>
      <w:r w:rsidR="00173CCA" w:rsidRPr="00FD6890">
        <w:rPr>
          <w:rFonts w:ascii="Candara" w:hAnsi="Candara"/>
          <w:sz w:val="22"/>
          <w:szCs w:val="22"/>
        </w:rPr>
        <w:t>a</w:t>
      </w:r>
      <w:proofErr w:type="gramEnd"/>
      <w:r w:rsidR="00173CCA" w:rsidRPr="00FD6890">
        <w:rPr>
          <w:rFonts w:ascii="Candara" w:hAnsi="Candara"/>
          <w:sz w:val="22"/>
          <w:szCs w:val="22"/>
        </w:rPr>
        <w:t xml:space="preserve"> = ____ b = _____</w:t>
      </w:r>
      <w:r w:rsidR="006841FB" w:rsidRPr="00FD6890">
        <w:rPr>
          <w:rFonts w:ascii="Candara" w:hAnsi="Candara"/>
          <w:sz w:val="22"/>
          <w:szCs w:val="22"/>
        </w:rPr>
        <w:t xml:space="preserve"> c = _____ d = _____ </w:t>
      </w:r>
      <w:r w:rsidR="006841FB" w:rsidRPr="00FD6890">
        <w:rPr>
          <w:rFonts w:ascii="Candara" w:hAnsi="Candara"/>
          <w:sz w:val="22"/>
          <w:szCs w:val="22"/>
        </w:rPr>
        <w:tab/>
      </w:r>
      <w:r w:rsidR="006841FB"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b/>
          <w:sz w:val="22"/>
          <w:szCs w:val="22"/>
        </w:rPr>
        <w:t>2</w:t>
      </w:r>
      <w:r w:rsidR="00374F86" w:rsidRPr="00FD6890">
        <w:rPr>
          <w:rFonts w:ascii="Candara" w:hAnsi="Candara"/>
          <w:b/>
          <w:sz w:val="22"/>
          <w:szCs w:val="22"/>
        </w:rPr>
        <w:t>6</w:t>
      </w:r>
      <w:r w:rsidRPr="00FD6890">
        <w:rPr>
          <w:rFonts w:ascii="Candara" w:hAnsi="Candara"/>
          <w:b/>
          <w:sz w:val="22"/>
          <w:szCs w:val="22"/>
        </w:rPr>
        <w:t>.</w:t>
      </w:r>
      <w:r w:rsidR="006841FB" w:rsidRPr="00FD6890">
        <w:rPr>
          <w:rFonts w:ascii="Candara" w:hAnsi="Candara"/>
          <w:sz w:val="22"/>
          <w:szCs w:val="22"/>
        </w:rPr>
        <w:t xml:space="preserve">    e = _____ f = _____ g = _____ </w:t>
      </w:r>
    </w:p>
    <w:p w:rsidR="006841FB" w:rsidRPr="00FD6890" w:rsidRDefault="00C61591">
      <w:pPr>
        <w:ind w:left="360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992880</wp:posOffset>
                </wp:positionH>
                <wp:positionV relativeFrom="paragraph">
                  <wp:posOffset>130810</wp:posOffset>
                </wp:positionV>
                <wp:extent cx="1819275" cy="1045210"/>
                <wp:effectExtent l="0" t="0" r="0" b="0"/>
                <wp:wrapNone/>
                <wp:docPr id="341" name="Group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9275" cy="1045210"/>
                          <a:chOff x="8151" y="8730"/>
                          <a:chExt cx="2865" cy="1646"/>
                        </a:xfrm>
                      </wpg:grpSpPr>
                      <wps:wsp>
                        <wps:cNvPr id="342" name="Rectangle 415"/>
                        <wps:cNvSpPr>
                          <a:spLocks noChangeArrowheads="1"/>
                        </wps:cNvSpPr>
                        <wps:spPr bwMode="auto">
                          <a:xfrm>
                            <a:off x="8676" y="9787"/>
                            <a:ext cx="180" cy="1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43" name="Group 418"/>
                        <wpg:cNvGrpSpPr>
                          <a:grpSpLocks/>
                        </wpg:cNvGrpSpPr>
                        <wpg:grpSpPr bwMode="auto">
                          <a:xfrm>
                            <a:off x="8676" y="8730"/>
                            <a:ext cx="2340" cy="1646"/>
                            <a:chOff x="7956" y="8703"/>
                            <a:chExt cx="2340" cy="1646"/>
                          </a:xfrm>
                        </wpg:grpSpPr>
                        <wps:wsp>
                          <wps:cNvPr id="344" name="AutoShape 45"/>
                          <wps:cNvSpPr>
                            <a:spLocks noChangeArrowheads="1"/>
                          </wps:cNvSpPr>
                          <wps:spPr bwMode="auto">
                            <a:xfrm rot="-21622310">
                              <a:off x="7956" y="8859"/>
                              <a:ext cx="2340" cy="1080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" name="Rectangle 166"/>
                          <wps:cNvSpPr>
                            <a:spLocks noChangeArrowheads="1"/>
                          </wps:cNvSpPr>
                          <wps:spPr bwMode="auto">
                            <a:xfrm rot="1946565">
                              <a:off x="8498" y="9166"/>
                              <a:ext cx="189" cy="2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6" name="Lin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971" y="9173"/>
                              <a:ext cx="570" cy="7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7" name="Text Box 1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56" y="9879"/>
                              <a:ext cx="720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Pr="00AB68DD" w:rsidRDefault="00266B57" w:rsidP="00AB68DD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Comic Sans MS" w:hAnsi="Comic Sans MS"/>
                                  </w:rPr>
                                  <w:t>g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8" name="Text Box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66" y="9048"/>
                              <a:ext cx="360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Pr="00AB68DD" w:rsidRDefault="00266B57" w:rsidP="008F7987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9" name="Text Box 4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51" y="8703"/>
                              <a:ext cx="360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66B57" w:rsidRPr="00AB68DD" w:rsidRDefault="00266B57" w:rsidP="00266B57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50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8151" y="9153"/>
                            <a:ext cx="36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AB68DD" w:rsidRDefault="00E34620" w:rsidP="00AB68DD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proofErr w:type="gramStart"/>
                              <w:r w:rsidRPr="00AB68DD">
                                <w:rPr>
                                  <w:rFonts w:ascii="Comic Sans MS" w:hAnsi="Comic Sans M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8916" y="9383"/>
                            <a:ext cx="36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AB68DD" w:rsidRDefault="00E34620" w:rsidP="00645F3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0" o:spid="_x0000_s1119" style="position:absolute;left:0;text-align:left;margin-left:314.4pt;margin-top:10.3pt;width:143.25pt;height:82.3pt;z-index:251670528" coordorigin="8151,8730" coordsize="2865,1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">
                <v:rect id="Rectangle 415" o:spid="_x0000_s1120" style="position:absolute;left:8676;top:9787;width:180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+TX8UA&#10;AADcAAAADwAAAGRycy9kb3ducmV2LnhtbESPT2vCQBTE70K/w/IKvenGWKSmriKWlPao8eLtNfua&#10;pGbfhuzmT/30bkHocZiZ3zDr7Whq0VPrKssK5rMIBHFudcWFglOWTl9AOI+ssbZMCn7JwXbzMFlj&#10;ou3AB+qPvhABwi5BBaX3TSKly0sy6Ga2IQ7et20N+iDbQuoWhwA3tYyjaCkNVhwWSmxoX1J+OXZG&#10;wVcVn/B6yN4js0oX/nPMfrrzm1JPj+PuFYSn0f+H7+0PrWDxHMP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n5NfxQAAANwAAAAPAAAAAAAAAAAAAAAAAJgCAABkcnMv&#10;ZG93bnJldi54bWxQSwUGAAAAAAQABAD1AAAAigMAAAAA&#10;"/>
                <v:group id="Group 418" o:spid="_x0000_s1121" style="position:absolute;left:8676;top:8730;width:2340;height:1646" coordorigin="7956,8703" coordsize="2340,16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jTC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40wrFAAAA3AAA&#10;AA8AAAAAAAAAAAAAAAAAqgIAAGRycy9kb3ducmV2LnhtbFBLBQYAAAAABAAEAPoAAACcAwAAAAA=&#10;">
                  <v:shape id="AutoShape 45" o:spid="_x0000_s1122" type="#_x0000_t6" style="position:absolute;left:7956;top:8859;width:2340;height:1080;rotation:-2436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5/0sUA&#10;AADcAAAADwAAAGRycy9kb3ducmV2LnhtbESPzWrCQBSF94W+w3AL7nTSRoumjqEUhLS4caoLd5fM&#10;bRLN3AmZqca37whCl4fz83GW+WBbcabeN44VPE8SEMSlMw1XCnbf6/EchA/IBlvHpOBKHvLV48MS&#10;M+MuvKWzDpWII+wzVFCH0GVS+rImi37iOuLo/bjeYoiyr6Tp8RLHbStfkuRVWmw4Emrs6KOm8qR/&#10;bYRsjgt3MNf95+xr2BQ61fOCtVKjp+H9DUSgIfyH7+3CKEinU7idiUd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Ln/SxQAAANwAAAAPAAAAAAAAAAAAAAAAAJgCAABkcnMv&#10;ZG93bnJldi54bWxQSwUGAAAAAAQABAD1AAAAigMAAAAA&#10;" filled="f"/>
                  <v:rect id="Rectangle 166" o:spid="_x0000_s1123" style="position:absolute;left:8498;top:9166;width:189;height:205;rotation:212616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mqEMUA&#10;AADcAAAADwAAAGRycy9kb3ducmV2LnhtbESPT2vCQBTE7wW/w/KE3nTTaotEVymFWk/9k3rw+Mg+&#10;s6HZtyH71OindwtCj8PM/IZZrHrfqCN1sQ5s4GGcgSIug625MrD9eRvNQEVBttgEJgNnirBaDu4W&#10;mNtw4m86FlKpBOGYowEn0uZax9KRxzgOLXHy9qHzKEl2lbYdnhLcN/oxy561x5rTgsOWXh2Vv8XB&#10;G9hNDvL1/im81pdiWm7XUdxHNOZ+2L/MQQn18h++tTfWwGT6BH9n0hHQ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CaoQxQAAANwAAAAPAAAAAAAAAAAAAAAAAJgCAABkcnMv&#10;ZG93bnJldi54bWxQSwUGAAAAAAQABAD1AAAAigMAAAAA&#10;"/>
                  <v:line id="Line 169" o:spid="_x0000_s1124" style="position:absolute;flip:x;visibility:visible;mso-wrap-style:square" from="7971,9173" to="8541,9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Zrb8YAAADcAAAADwAAAGRycy9kb3ducmV2LnhtbESPQWsCMRSE70L/Q3iFXkrNtorY1ShS&#10;KHjwopaV3p6b182ym5dtkur6741Q8DjMzDfMfNnbVpzIh9qxgtdhBoK4dLrmSsHX/vNlCiJEZI2t&#10;Y1JwoQDLxcNgjrl2Z97SaRcrkSAcclRgYuxyKUNpyGIYuo44eT/OW4xJ+kpqj+cEt618y7KJtFhz&#10;WjDY0Yehstn9WQVyunn+9avjuCmaw+HdFGXRfW+UenrsVzMQkfp4D/+311rBaDyB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Wa2/GAAAA3AAAAA8AAAAAAAAA&#10;AAAAAAAAoQIAAGRycy9kb3ducmV2LnhtbFBLBQYAAAAABAAEAPkAAACUAwAAAAA=&#10;"/>
                  <v:shape id="Text Box 171" o:spid="_x0000_s1125" type="#_x0000_t202" style="position:absolute;left:8856;top:9879;width:72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dQt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8M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XULXEAAAA3AAAAA8AAAAAAAAAAAAAAAAAmAIAAGRycy9k&#10;b3ducmV2LnhtbFBLBQYAAAAABAAEAPUAAACJAwAAAAA=&#10;" filled="f" stroked="f">
                    <v:textbox>
                      <w:txbxContent>
                        <w:p w:rsidR="00E34620" w:rsidRPr="00AB68DD" w:rsidRDefault="00266B57" w:rsidP="00AB68DD">
                          <w:pPr>
                            <w:rPr>
                              <w:rFonts w:ascii="Comic Sans MS" w:hAnsi="Comic Sans MS"/>
                            </w:rPr>
                          </w:pPr>
                          <w:proofErr w:type="gramStart"/>
                          <w:r>
                            <w:rPr>
                              <w:rFonts w:ascii="Comic Sans MS" w:hAnsi="Comic Sans MS"/>
                            </w:rPr>
                            <w:t>g</w:t>
                          </w:r>
                          <w:proofErr w:type="gramEnd"/>
                        </w:p>
                      </w:txbxContent>
                    </v:textbox>
                  </v:shape>
                  <v:shape id="Text Box 295" o:spid="_x0000_s1126" type="#_x0000_t202" style="position:absolute;left:9066;top:9048;width:36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jEx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jEx8AAAADcAAAADwAAAAAAAAAAAAAAAACYAgAAZHJzL2Rvd25y&#10;ZXYueG1sUEsFBgAAAAAEAAQA9QAAAIUDAAAAAA==&#10;" filled="f" stroked="f">
                    <v:textbox>
                      <w:txbxContent>
                        <w:p w:rsidR="00E34620" w:rsidRPr="00AB68DD" w:rsidRDefault="00266B57" w:rsidP="008F7987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417" o:spid="_x0000_s1127" type="#_x0000_t202" style="position:absolute;left:8151;top:8703;width:36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RhX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p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EYVzEAAAA3AAAAA8AAAAAAAAAAAAAAAAAmAIAAGRycy9k&#10;b3ducmV2LnhtbFBLBQYAAAAABAAEAPUAAACJAwAAAAA=&#10;" filled="f" stroked="f">
                    <v:textbox>
                      <w:txbxContent>
                        <w:p w:rsidR="00266B57" w:rsidRPr="00AB68DD" w:rsidRDefault="00266B57" w:rsidP="00266B57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shape id="Text Box 170" o:spid="_x0000_s1128" type="#_x0000_t202" style="position:absolute;left:8151;top:9153;width:36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deH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w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ideHMAAAADcAAAADwAAAAAAAAAAAAAAAACYAgAAZHJzL2Rvd25y&#10;ZXYueG1sUEsFBgAAAAAEAAQA9QAAAIUDAAAAAA==&#10;" filled="f" stroked="f">
                  <v:textbox>
                    <w:txbxContent>
                      <w:p w:rsidR="00E34620" w:rsidRPr="00AB68DD" w:rsidRDefault="00E34620" w:rsidP="00AB68DD">
                        <w:pPr>
                          <w:rPr>
                            <w:rFonts w:ascii="Comic Sans MS" w:hAnsi="Comic Sans MS"/>
                          </w:rPr>
                        </w:pPr>
                        <w:proofErr w:type="gramStart"/>
                        <w:r w:rsidRPr="00AB68DD">
                          <w:rPr>
                            <w:rFonts w:ascii="Comic Sans MS" w:hAnsi="Comic Sans MS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shape>
                <v:shape id="Text Box 172" o:spid="_x0000_s1129" type="#_x0000_t202" style="position:absolute;left:8916;top:9383;width:36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v7h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F5M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r+4fEAAAA3AAAAA8AAAAAAAAAAAAAAAAAmAIAAGRycy9k&#10;b3ducmV2LnhtbFBLBQYAAAAABAAEAPUAAACJAwAAAAA=&#10;" filled="f" stroked="f">
                  <v:textbox>
                    <w:txbxContent>
                      <w:p w:rsidR="00E34620" w:rsidRPr="00AB68DD" w:rsidRDefault="00E34620" w:rsidP="00645F37">
                        <w:pPr>
                          <w:rPr>
                            <w:rFonts w:ascii="Comic Sans MS" w:hAnsi="Comic Sans MS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6841FB" w:rsidRPr="00FD6890" w:rsidRDefault="00C61591">
      <w:pPr>
        <w:ind w:left="360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4335780</wp:posOffset>
                </wp:positionH>
                <wp:positionV relativeFrom="paragraph">
                  <wp:posOffset>54610</wp:posOffset>
                </wp:positionV>
                <wp:extent cx="1405255" cy="858520"/>
                <wp:effectExtent l="0" t="0" r="0" b="0"/>
                <wp:wrapNone/>
                <wp:docPr id="338" name="Group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5255" cy="858520"/>
                          <a:chOff x="7836" y="8610"/>
                          <a:chExt cx="2213" cy="1352"/>
                        </a:xfrm>
                      </wpg:grpSpPr>
                      <wps:wsp>
                        <wps:cNvPr id="339" name="Text Box 174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7836" y="8610"/>
                            <a:ext cx="593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645F37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Text Box 175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9456" y="9344"/>
                            <a:ext cx="593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645F37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3" o:spid="_x0000_s1130" style="position:absolute;left:0;text-align:left;margin-left:341.4pt;margin-top:4.3pt;width:110.65pt;height:67.6pt;z-index:-251644928" coordorigin="7836,8610" coordsize="2213,13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">
                <v:shape id="Text Box 174" o:spid="_x0000_s1131" type="#_x0000_t202" style="position:absolute;left:7836;top:8610;width:593;height:61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g3wcYA&#10;AADcAAAADwAAAGRycy9kb3ducmV2LnhtbESPT2vCQBTE74V+h+UVeqsb/7RqdBUpFDxEqVHQ4yP7&#10;zAazb0N2q/Hbu4VCj8PM/IaZLztbiyu1vnKsoN9LQBAXTldcKjjsv94mIHxA1lg7JgV38rBcPD/N&#10;MdXuxju65qEUEcI+RQUmhCaV0heGLPqea4ijd3atxRBlW0rd4i3CbS0HSfIhLVYcFww29GmouOQ/&#10;VoHOjsf38aXJduY0Oq/rrc7y741Sry/dagYiUBf+w3/ttVYwHE7h90w8AnL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ng3wcYAAADcAAAADwAAAAAAAAAAAAAAAACYAgAAZHJz&#10;L2Rvd25yZXYueG1sUEsFBgAAAAAEAAQA9QAAAIsDAAAAAA==&#10;" filled="f" stroked="f">
                  <v:textbox>
                    <w:txbxContent>
                      <w:p w:rsidR="00E34620" w:rsidRDefault="00E34620" w:rsidP="00645F37">
                        <w:pPr>
                          <w:rPr>
                            <w:rFonts w:ascii="Comic Sans MS" w:hAnsi="Comic Sans MS"/>
                            <w:sz w:val="16"/>
                          </w:rPr>
                        </w:pPr>
                      </w:p>
                    </w:txbxContent>
                  </v:textbox>
                </v:shape>
                <v:shape id="Text Box 175" o:spid="_x0000_s1132" type="#_x0000_t202" style="position:absolute;left:9456;top:9344;width:593;height:61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TtIcMA&#10;AADcAAAADwAAAGRycy9kb3ducmV2LnhtbERPz2vCMBS+C/sfwhvspqmbbqOayhAED3VoN3DHR/Ns&#10;SpuX0kSt/705DDx+fL+Xq8G24kK9rx0rmE4SEMSl0zVXCn5/NuNPED4ga2wdk4IbeVhlT6Mlptpd&#10;+UCXIlQihrBPUYEJoUul9KUhi37iOuLInVxvMUTYV1L3eI3htpWvSfIuLdYcGwx2tDZUNsXZKtD5&#10;8Tj/aLr8YP5mp237rfNiv1Pq5Xn4WoAINISH+N+91QreZnF+PBOPgM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TtIcMAAADcAAAADwAAAAAAAAAAAAAAAACYAgAAZHJzL2Rv&#10;d25yZXYueG1sUEsFBgAAAAAEAAQA9QAAAIgDAAAAAA==&#10;" filled="f" stroked="f">
                  <v:textbox>
                    <w:txbxContent>
                      <w:p w:rsidR="00E34620" w:rsidRDefault="00E34620" w:rsidP="00645F37">
                        <w:pPr>
                          <w:rPr>
                            <w:rFonts w:ascii="Comic Sans MS" w:hAnsi="Comic Sans MS"/>
                            <w:sz w:val="16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525780</wp:posOffset>
                </wp:positionH>
                <wp:positionV relativeFrom="paragraph">
                  <wp:posOffset>20320</wp:posOffset>
                </wp:positionV>
                <wp:extent cx="2085975" cy="1095375"/>
                <wp:effectExtent l="0" t="0" r="0" b="0"/>
                <wp:wrapNone/>
                <wp:docPr id="323" name="Group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5975" cy="1095375"/>
                          <a:chOff x="1836" y="5769"/>
                          <a:chExt cx="3285" cy="1725"/>
                        </a:xfrm>
                      </wpg:grpSpPr>
                      <wps:wsp>
                        <wps:cNvPr id="324" name="AutoShape 116"/>
                        <wps:cNvSpPr>
                          <a:spLocks noChangeArrowheads="1"/>
                        </wps:cNvSpPr>
                        <wps:spPr bwMode="auto">
                          <a:xfrm>
                            <a:off x="3831" y="5769"/>
                            <a:ext cx="1290" cy="1255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3456" y="6154"/>
                            <a:ext cx="518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77009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4221" y="7024"/>
                            <a:ext cx="518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77009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4356" y="5989"/>
                            <a:ext cx="54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770097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3831" y="6887"/>
                            <a:ext cx="130" cy="1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9" name="AutoShape 123"/>
                        <wps:cNvSpPr>
                          <a:spLocks noChangeArrowheads="1"/>
                        </wps:cNvSpPr>
                        <wps:spPr bwMode="auto">
                          <a:xfrm flipH="1">
                            <a:off x="1836" y="5769"/>
                            <a:ext cx="1994" cy="1255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0" name="Text Box 124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2659" y="6793"/>
                            <a:ext cx="797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77009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1" name="Text Box 125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2278" y="5849"/>
                            <a:ext cx="797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77009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" name="Text Box 126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2143" y="6692"/>
                            <a:ext cx="593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770097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t>30</w:t>
                              </w: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sym w:font="Symbol" w:char="0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6369"/>
                            <a:ext cx="36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770097" w:rsidRDefault="00E34620" w:rsidP="0077009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5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2631" y="6039"/>
                            <a:ext cx="36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770097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2601" y="7024"/>
                            <a:ext cx="36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770097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Text Box 261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4401" y="6661"/>
                            <a:ext cx="593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 w:rsidP="006E553A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t>45</w:t>
                              </w: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sym w:font="Symbol" w:char="0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2" o:spid="_x0000_s1133" style="position:absolute;left:0;text-align:left;margin-left:41.4pt;margin-top:1.6pt;width:164.25pt;height:86.25pt;z-index:251652096" coordorigin="1836,5769" coordsize="3285,1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">
                <v:shape id="AutoShape 116" o:spid="_x0000_s1134" type="#_x0000_t6" style="position:absolute;left:3831;top:5769;width:1290;height:1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1mp8cA&#10;AADcAAAADwAAAGRycy9kb3ducmV2LnhtbESPQWvCQBSE74L/YXkFL1I3pkVCdBUtCEKpVSuIt0f2&#10;NQlm36bZbZL++65Q6HGYmW+Yxao3lWipcaVlBdNJBII4s7rkXMH5Y/uYgHAeWWNlmRT8kIPVcjhY&#10;YKptx0dqTz4XAcIuRQWF93UqpcsKMugmtiYO3qdtDPogm1zqBrsAN5WMo2gmDZYcFgqs6aWg7Hb6&#10;Ngo2/rWPtnH3ddhvrpdD8tYijt+VGj306zkIT73/D/+1d1rBU/wM9zPhCM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19ZqfHAAAA3AAAAA8AAAAAAAAAAAAAAAAAmAIAAGRy&#10;cy9kb3ducmV2LnhtbFBLBQYAAAAABAAEAPUAAACMAwAAAAA=&#10;" filled="f"/>
                <v:shape id="Text Box 117" o:spid="_x0000_s1135" type="#_x0000_t202" style="position:absolute;left:3456;top:6154;width:518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aO+c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PhbTy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laO+cMAAADcAAAADwAAAAAAAAAAAAAAAACYAgAAZHJzL2Rv&#10;d25yZXYueG1sUEsFBgAAAAAEAAQA9QAAAIgDAAAAAA==&#10;" filled="f" stroked="f">
                  <v:textbox>
                    <w:txbxContent>
                      <w:p w:rsidR="00E34620" w:rsidRDefault="00E34620" w:rsidP="00770097">
                        <w:pPr>
                          <w:rPr>
                            <w:rFonts w:ascii="Comic Sans MS" w:hAnsi="Comic Sans MS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118" o:spid="_x0000_s1136" type="#_x0000_t202" style="position:absolute;left:4221;top:7024;width:518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QQj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y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QQjsMAAADcAAAADwAAAAAAAAAAAAAAAACYAgAAZHJzL2Rv&#10;d25yZXYueG1sUEsFBgAAAAAEAAQA9QAAAIgDAAAAAA==&#10;" filled="f" stroked="f">
                  <v:textbox>
                    <w:txbxContent>
                      <w:p w:rsidR="00E34620" w:rsidRDefault="00E34620" w:rsidP="00770097">
                        <w:pPr>
                          <w:rPr>
                            <w:rFonts w:ascii="Comic Sans MS" w:hAnsi="Comic Sans MS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120" o:spid="_x0000_s1137" type="#_x0000_t202" style="position:absolute;left:4356;top:5989;width:54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i1F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8DxZ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ItRXEAAAA3AAAAA8AAAAAAAAAAAAAAAAAmAIAAGRycy9k&#10;b3ducmV2LnhtbFBLBQYAAAAABAAEAPUAAACJAwAAAAA=&#10;" filled="f" stroked="f">
                  <v:textbox>
                    <w:txbxContent>
                      <w:p w:rsidR="00E34620" w:rsidRDefault="00E34620" w:rsidP="00770097">
                        <w:pPr>
                          <w:rPr>
                            <w:rFonts w:ascii="Comic Sans MS" w:hAnsi="Comic Sans MS"/>
                            <w:sz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</w:rPr>
                          <w:t>18</w:t>
                        </w:r>
                      </w:p>
                    </w:txbxContent>
                  </v:textbox>
                </v:shape>
                <v:rect id="Rectangle 121" o:spid="_x0000_s1138" style="position:absolute;left:3831;top:6887;width:130;height:1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hBFcIA&#10;AADcAAAADwAAAGRycy9kb3ducmV2LnhtbERPPW/CMBDdkfofrKvUDZwGqYIUE6FWqdoRwsJ2jY8k&#10;EJ8j2wlpf309VGJ8et+bfDKdGMn51rKC50UCgriyuuVawbEs5isQPiBr7CyTgh/ykG8fZhvMtL3x&#10;nsZDqEUMYZ+hgiaEPpPSVw0Z9AvbE0fubJ3BEKGrpXZ4i+Gmk2mSvEiDLceGBnt6a6i6Hgaj4LtN&#10;j/i7Lz8Ssy6W4WsqL8PpXamnx2n3CiLQFO7if/enVrBM49p4Jh4B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qEEVwgAAANwAAAAPAAAAAAAAAAAAAAAAAJgCAABkcnMvZG93&#10;bnJldi54bWxQSwUGAAAAAAQABAD1AAAAhwMAAAAA&#10;"/>
                <v:shape id="AutoShape 123" o:spid="_x0000_s1139" type="#_x0000_t6" style="position:absolute;left:1836;top:5769;width:1994;height:125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jsi8UA&#10;AADcAAAADwAAAGRycy9kb3ducmV2LnhtbESPUWvCMBSF3wf7D+EOfBmazjHRapRNcOxBhFZ/wKW5&#10;bYrNTWwy7f79MhD2eDjnfIez2gy2E1fqQ+tYwcskA0FcOd1yo+B03I3nIEJE1tg5JgU/FGCzfnxY&#10;Ya7djQu6lrERCcIhRwUmRp9LGSpDFsPEeeLk1a63GJPsG6l7vCW47eQ0y2bSYstpwaCnraHqXH5b&#10;Bdu34rOYa19czrU5XPbP9YfvpFKjp+F9CSLSEP/D9/aXVvA6XcDfmXQ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yOyLxQAAANwAAAAPAAAAAAAAAAAAAAAAAJgCAABkcnMv&#10;ZG93bnJldi54bWxQSwUGAAAAAAQABAD1AAAAigMAAAAA&#10;" filled="f"/>
                <v:shape id="Text Box 124" o:spid="_x0000_s1140" type="#_x0000_t202" style="position:absolute;left:2659;top:6793;width:797;height:61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KeXMMA&#10;AADcAAAADwAAAGRycy9kb3ducmV2LnhtbERPz2vCMBS+D/wfwhN2m6m6uVFNRQYDD53YOnDHR/Ns&#10;SpuX0mTa/ffLQdjx4/u92Y62E1cafONYwXyWgCCunG64VvB1+nh6A+EDssbOMSn4JQ/bbPKwwVS7&#10;Gxd0LUMtYgj7FBWYEPpUSl8ZsuhnrieO3MUNFkOEQy31gLcYbju5SJKVtNhwbDDY07uhqi1/rAKd&#10;n88vr22fF+b7+bLvDjovj59KPU7H3RpEoDH8i+/uvVawXMb58Uw8Aj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0KeXMMAAADcAAAADwAAAAAAAAAAAAAAAACYAgAAZHJzL2Rv&#10;d25yZXYueG1sUEsFBgAAAAAEAAQA9QAAAIgDAAAAAA==&#10;" filled="f" stroked="f">
                  <v:textbox>
                    <w:txbxContent>
                      <w:p w:rsidR="00E34620" w:rsidRDefault="00E34620" w:rsidP="00770097">
                        <w:pPr>
                          <w:rPr>
                            <w:rFonts w:ascii="Comic Sans MS" w:hAnsi="Comic Sans MS"/>
                          </w:rPr>
                        </w:pPr>
                      </w:p>
                    </w:txbxContent>
                  </v:textbox>
                </v:shape>
                <v:shape id="Text Box 125" o:spid="_x0000_s1141" type="#_x0000_t202" style="position:absolute;left:2278;top:5849;width:797;height:61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47x8UA&#10;AADcAAAADwAAAGRycy9kb3ducmV2LnhtbESPQWvCQBSE74X+h+UJvelGbatEVylCwUMsmgp6fGSf&#10;2WD2bchuNf57VxB6HGbmG2a+7GwtLtT6yrGC4SABQVw4XXGpYP/73Z+C8AFZY+2YFNzIw3Lx+jLH&#10;VLsr7+iSh1JECPsUFZgQmlRKXxiy6AeuIY7eybUWQ5RtKXWL1wi3tRwlyae0WHFcMNjQylBxzv+s&#10;Ap0dDh+Tc5PtzPH9tK5/dJZvN0q99bqvGYhAXfgPP9trrWA8HsLjTDwC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DjvHxQAAANwAAAAPAAAAAAAAAAAAAAAAAJgCAABkcnMv&#10;ZG93bnJldi54bWxQSwUGAAAAAAQABAD1AAAAigMAAAAA&#10;" filled="f" stroked="f">
                  <v:textbox>
                    <w:txbxContent>
                      <w:p w:rsidR="00E34620" w:rsidRDefault="00E34620" w:rsidP="00770097">
                        <w:pPr>
                          <w:rPr>
                            <w:rFonts w:ascii="Comic Sans MS" w:hAnsi="Comic Sans MS"/>
                          </w:rPr>
                        </w:pPr>
                      </w:p>
                    </w:txbxContent>
                  </v:textbox>
                </v:shape>
                <v:shape id="Text Box 126" o:spid="_x0000_s1142" type="#_x0000_t202" style="position:absolute;left:2143;top:6692;width:593;height:61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AAK8UA&#10;AADcAAAADwAAAGRycy9kb3ducmV2LnhtbESPQWvCQBSE7wX/w/IK3uqmja2SuooUBA+x1CjY4yP7&#10;zAazb0N21fjvXaHQ4zAz3zCzRW8bcaHO144VvI4SEMSl0zVXCva71csUhA/IGhvHpOBGHhbzwdMM&#10;M+2uvKVLESoRIewzVGBCaDMpfWnIoh+5ljh6R9dZDFF2ldQdXiPcNvItST6kxZrjgsGWvgyVp+Js&#10;Fej8cHifnNp8a37Hx3XzrfPiZ6PU8LlffoII1If/8F97rRWkaQqPM/EIy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kAArxQAAANwAAAAPAAAAAAAAAAAAAAAAAJgCAABkcnMv&#10;ZG93bnJldi54bWxQSwUGAAAAAAQABAD1AAAAigMAAAAA&#10;" filled="f" stroked="f">
                  <v:textbox>
                    <w:txbxContent>
                      <w:p w:rsidR="00E34620" w:rsidRDefault="00E34620" w:rsidP="00770097">
                        <w:pPr>
                          <w:rPr>
                            <w:rFonts w:ascii="Comic Sans MS" w:hAnsi="Comic Sans MS"/>
                            <w:sz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</w:rPr>
                          <w:t>30</w:t>
                        </w:r>
                        <w:r>
                          <w:rPr>
                            <w:rFonts w:ascii="Comic Sans MS" w:hAnsi="Comic Sans MS"/>
                            <w:sz w:val="16"/>
                          </w:rPr>
                          <w:sym w:font="Symbol" w:char="00B0"/>
                        </w:r>
                      </w:p>
                    </w:txbxContent>
                  </v:textbox>
                </v:shape>
                <v:shape id="Text Box 140" o:spid="_x0000_s1143" type="#_x0000_t202" style="position:absolute;left:3636;top:6369;width:36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O9v8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M4e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vb/EAAAA3AAAAA8AAAAAAAAAAAAAAAAAmAIAAGRycy9k&#10;b3ducmV2LnhtbFBLBQYAAAAABAAEAPUAAACJAwAAAAA=&#10;" filled="f" stroked="f">
                  <v:textbox>
                    <w:txbxContent>
                      <w:p w:rsidR="00E34620" w:rsidRPr="00770097" w:rsidRDefault="00E34620" w:rsidP="00770097"/>
                    </w:txbxContent>
                  </v:textbox>
                </v:shape>
                <v:shape id="Text Box 141" o:spid="_x0000_s1144" type="#_x0000_t202" style="position:absolute;left:2631;top:6039;width:36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8YJM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xgkxQAAANwAAAAPAAAAAAAAAAAAAAAAAJgCAABkcnMv&#10;ZG93bnJldi54bWxQSwUGAAAAAAQABAD1AAAAigMAAAAA&#10;" filled="f" stroked="f">
                  <v:textbox>
                    <w:txbxContent>
                      <w:p w:rsidR="00E34620" w:rsidRDefault="00E34620" w:rsidP="00770097">
                        <w:pPr>
                          <w:rPr>
                            <w:rFonts w:ascii="Comic Sans MS" w:hAnsi="Comic Sans MS"/>
                            <w:sz w:val="16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sz w:val="16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142" o:spid="_x0000_s1145" type="#_x0000_t202" style="position:absolute;left:2601;top:7024;width:36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2GU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i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dhlPEAAAA3AAAAA8AAAAAAAAAAAAAAAAAmAIAAGRycy9k&#10;b3ducmV2LnhtbFBLBQYAAAAABAAEAPUAAACJAwAAAAA=&#10;" filled="f" stroked="f">
                  <v:textbox>
                    <w:txbxContent>
                      <w:p w:rsidR="00E34620" w:rsidRDefault="00E34620" w:rsidP="00770097">
                        <w:pPr>
                          <w:rPr>
                            <w:rFonts w:ascii="Comic Sans MS" w:hAnsi="Comic Sans MS"/>
                            <w:sz w:val="16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sz w:val="16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Text Box 261" o:spid="_x0000_s1146" type="#_x0000_t202" style="position:absolute;left:4401;top:6661;width:593;height:61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sGKMUA&#10;AADcAAAADwAAAGRycy9kb3ducmV2LnhtbESPQWvCQBSE7wX/w/IK3uqm1WqJriIFwUMsGgt6fGSf&#10;2WD2bciuGv+9KxR6HGbmG2a26GwtrtT6yrGC90ECgrhwuuJSwe9+9fYFwgdkjbVjUnAnD4t572WG&#10;qXY33tE1D6WIEPYpKjAhNKmUvjBk0Q9cQxy9k2sthijbUuoWbxFua/mRJGNpseK4YLChb0PFOb9Y&#10;BTo7HD4n5ybbmePotK5/dJZvN0r1X7vlFESgLvyH/9prrWA4nMDzTDwCc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qwYoxQAAANwAAAAPAAAAAAAAAAAAAAAAAJgCAABkcnMv&#10;ZG93bnJldi54bWxQSwUGAAAAAAQABAD1AAAAigMAAAAA&#10;" filled="f" stroked="f">
                  <v:textbox>
                    <w:txbxContent>
                      <w:p w:rsidR="00E34620" w:rsidRDefault="00E34620" w:rsidP="006E553A">
                        <w:pPr>
                          <w:rPr>
                            <w:rFonts w:ascii="Comic Sans MS" w:hAnsi="Comic Sans MS"/>
                            <w:sz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</w:rPr>
                          <w:t>45</w:t>
                        </w:r>
                        <w:r>
                          <w:rPr>
                            <w:rFonts w:ascii="Comic Sans MS" w:hAnsi="Comic Sans MS"/>
                            <w:sz w:val="16"/>
                          </w:rPr>
                          <w:sym w:font="Symbol" w:char="0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E34620" w:rsidRPr="00FD6890" w:rsidRDefault="00E34620">
      <w:pPr>
        <w:ind w:left="360"/>
        <w:rPr>
          <w:rFonts w:ascii="Candara" w:hAnsi="Candara"/>
          <w:sz w:val="22"/>
          <w:szCs w:val="22"/>
        </w:rPr>
      </w:pPr>
    </w:p>
    <w:p w:rsidR="00BA7EC5" w:rsidRDefault="00BA7EC5">
      <w:pPr>
        <w:ind w:left="360"/>
        <w:rPr>
          <w:rFonts w:ascii="Candara" w:hAnsi="Candara"/>
          <w:sz w:val="22"/>
          <w:szCs w:val="22"/>
        </w:rPr>
      </w:pPr>
    </w:p>
    <w:p w:rsidR="00C61591" w:rsidRPr="00FD6890" w:rsidRDefault="00C61591">
      <w:pPr>
        <w:ind w:left="360"/>
        <w:rPr>
          <w:rFonts w:ascii="Candara" w:hAnsi="Candara"/>
          <w:sz w:val="22"/>
          <w:szCs w:val="22"/>
        </w:rPr>
      </w:pPr>
    </w:p>
    <w:p w:rsidR="00BA7EC5" w:rsidRPr="00FD6890" w:rsidRDefault="00BA7EC5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FD6890" w:rsidP="00FD6890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bCs/>
          <w:sz w:val="22"/>
          <w:szCs w:val="22"/>
        </w:rPr>
      </w:pPr>
      <w:r>
        <w:rPr>
          <w:rFonts w:ascii="Candara" w:hAnsi="Candara"/>
          <w:b/>
          <w:bCs/>
          <w:sz w:val="22"/>
          <w:szCs w:val="22"/>
        </w:rPr>
        <w:t xml:space="preserve">27-34:  </w:t>
      </w:r>
      <w:r w:rsidR="00BB5B46" w:rsidRPr="00FD6890">
        <w:rPr>
          <w:rFonts w:ascii="Candara" w:hAnsi="Candara"/>
          <w:b/>
          <w:bCs/>
          <w:sz w:val="22"/>
          <w:szCs w:val="22"/>
        </w:rPr>
        <w:t>Write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 each trig</w:t>
      </w:r>
      <w:r w:rsidR="004A10B3" w:rsidRPr="00FD6890">
        <w:rPr>
          <w:rFonts w:ascii="Candara" w:hAnsi="Candara"/>
          <w:b/>
          <w:bCs/>
          <w:sz w:val="22"/>
          <w:szCs w:val="22"/>
        </w:rPr>
        <w:t>onometric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 ratio as a fraction</w:t>
      </w:r>
      <w:r w:rsidR="004A10B3" w:rsidRPr="00FD6890">
        <w:rPr>
          <w:rFonts w:ascii="Candara" w:hAnsi="Candara"/>
          <w:b/>
          <w:bCs/>
          <w:sz w:val="22"/>
          <w:szCs w:val="22"/>
        </w:rPr>
        <w:t xml:space="preserve"> in simplest form</w:t>
      </w:r>
      <w:r w:rsidR="00374F86" w:rsidRPr="00FD6890">
        <w:rPr>
          <w:rFonts w:ascii="Candara" w:hAnsi="Candara"/>
          <w:b/>
          <w:bCs/>
          <w:sz w:val="22"/>
          <w:szCs w:val="22"/>
        </w:rPr>
        <w:t xml:space="preserve"> AND as a decimal</w:t>
      </w:r>
      <w:r w:rsidR="008926E6" w:rsidRPr="00FD6890">
        <w:rPr>
          <w:rFonts w:ascii="Candara" w:hAnsi="Candara"/>
          <w:b/>
          <w:bCs/>
          <w:sz w:val="22"/>
          <w:szCs w:val="22"/>
        </w:rPr>
        <w:t xml:space="preserve"> rounded to 2 places</w:t>
      </w:r>
      <w:r w:rsidR="006841FB" w:rsidRPr="00FD6890">
        <w:rPr>
          <w:rFonts w:ascii="Candara" w:hAnsi="Candara"/>
          <w:b/>
          <w:bCs/>
          <w:sz w:val="22"/>
          <w:szCs w:val="22"/>
        </w:rPr>
        <w:t>.</w:t>
      </w:r>
    </w:p>
    <w:p w:rsidR="00373FB2" w:rsidRPr="00FD6890" w:rsidRDefault="00C61591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126355</wp:posOffset>
                </wp:positionH>
                <wp:positionV relativeFrom="paragraph">
                  <wp:posOffset>144145</wp:posOffset>
                </wp:positionV>
                <wp:extent cx="1466850" cy="1284605"/>
                <wp:effectExtent l="0" t="0" r="0" b="0"/>
                <wp:wrapNone/>
                <wp:docPr id="90" name="Group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6850" cy="1284605"/>
                          <a:chOff x="8803" y="12511"/>
                          <a:chExt cx="2310" cy="2023"/>
                        </a:xfrm>
                      </wpg:grpSpPr>
                      <wps:wsp>
                        <wps:cNvPr id="91" name="Text Box 299"/>
                        <wps:cNvSpPr txBox="1">
                          <a:spLocks noChangeArrowheads="1"/>
                        </wps:cNvSpPr>
                        <wps:spPr bwMode="auto">
                          <a:xfrm>
                            <a:off x="9156" y="12511"/>
                            <a:ext cx="1773" cy="1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</w:p>
                            <w:p w:rsidR="00374F86" w:rsidRDefault="00E34620" w:rsidP="00374F86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4A10B3">
                                <w:rPr>
                                  <w:rFonts w:ascii="Comic Sans MS" w:hAnsi="Comic Sans MS"/>
                                </w:rPr>
                                <w:t>6</w:t>
                              </w:r>
                              <w:r w:rsidR="00374F86">
                                <w:rPr>
                                  <w:rFonts w:ascii="Comic Sans MS" w:hAnsi="Comic Sans MS"/>
                                </w:rPr>
                                <w:t xml:space="preserve"> </w:t>
                              </w:r>
                              <w:r>
                                <w:rPr>
                                  <w:rFonts w:ascii="Comic Sans MS" w:hAnsi="Comic Sans MS"/>
                                </w:rPr>
                                <w:t xml:space="preserve">  </w:t>
                              </w:r>
                            </w:p>
                            <w:p w:rsidR="00E34620" w:rsidRDefault="00E34620" w:rsidP="00374F86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   </w:t>
                              </w:r>
                              <w:r w:rsidR="00374F86">
                                <w:rPr>
                                  <w:rFonts w:ascii="Comic Sans MS" w:hAnsi="Comic Sans MS"/>
                                </w:rPr>
                                <w:t xml:space="preserve">   </w:t>
                              </w:r>
                              <w:r>
                                <w:rPr>
                                  <w:rFonts w:ascii="Comic Sans MS" w:hAnsi="Comic Sans MS"/>
                                </w:rPr>
                                <w:t xml:space="preserve">          8</w:t>
                              </w:r>
                            </w:p>
                            <w:p w:rsidR="00374F86" w:rsidRDefault="00374F86" w:rsidP="00374F86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     </w:t>
                              </w:r>
                            </w:p>
                            <w:p w:rsidR="00374F86" w:rsidRDefault="00374F86" w:rsidP="00374F86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    10</w:t>
                              </w:r>
                            </w:p>
                            <w:p w:rsidR="00E34620" w:rsidRDefault="00E3462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     </w:t>
                              </w:r>
                            </w:p>
                            <w:p w:rsidR="00E34620" w:rsidRDefault="00E3462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 </w:t>
                              </w:r>
                            </w:p>
                            <w:p w:rsidR="00E34620" w:rsidRPr="004A10B3" w:rsidRDefault="00E3462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       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2" name="Group 422"/>
                        <wpg:cNvGrpSpPr>
                          <a:grpSpLocks/>
                        </wpg:cNvGrpSpPr>
                        <wpg:grpSpPr bwMode="auto">
                          <a:xfrm>
                            <a:off x="8803" y="12511"/>
                            <a:ext cx="2310" cy="2023"/>
                            <a:chOff x="8931" y="12000"/>
                            <a:chExt cx="2310" cy="2023"/>
                          </a:xfrm>
                        </wpg:grpSpPr>
                        <wpg:grpSp>
                          <wpg:cNvPr id="93" name="Group 421"/>
                          <wpg:cNvGrpSpPr>
                            <a:grpSpLocks/>
                          </wpg:cNvGrpSpPr>
                          <wpg:grpSpPr bwMode="auto">
                            <a:xfrm>
                              <a:off x="9673" y="12389"/>
                              <a:ext cx="830" cy="1488"/>
                              <a:chOff x="9673" y="12389"/>
                              <a:chExt cx="830" cy="1488"/>
                            </a:xfrm>
                          </wpg:grpSpPr>
                          <wps:wsp>
                            <wps:cNvPr id="94" name="AutoShape 2"/>
                            <wps:cNvSpPr>
                              <a:spLocks noChangeArrowheads="1"/>
                            </wps:cNvSpPr>
                            <wps:spPr bwMode="auto">
                              <a:xfrm rot="8334261">
                                <a:off x="9673" y="12472"/>
                                <a:ext cx="830" cy="1405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5" name="Rectangle 5"/>
                            <wps:cNvSpPr>
                              <a:spLocks noChangeArrowheads="1"/>
                            </wps:cNvSpPr>
                            <wps:spPr bwMode="auto">
                              <a:xfrm rot="2817973" flipH="1">
                                <a:off x="9865" y="12407"/>
                                <a:ext cx="164" cy="1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20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31" y="12389"/>
                              <a:ext cx="553" cy="6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Default="00E34620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 xml:space="preserve">   X</w:t>
                                </w:r>
                                <w:r w:rsidR="00374F86">
                                  <w:rPr>
                                    <w:rFonts w:ascii="Comic Sans MS" w:hAnsi="Comic Sans MS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1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98" y="12000"/>
                              <a:ext cx="727" cy="6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Default="00E34620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 xml:space="preserve">    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88" y="13464"/>
                              <a:ext cx="553" cy="5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Default="00E34620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4" o:spid="_x0000_s1147" style="position:absolute;margin-left:403.65pt;margin-top:11.35pt;width:115.5pt;height:101.15pt;z-index:251672576" coordorigin="8803,12511" coordsize="2310,20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">
                <v:shape id="Text Box 299" o:spid="_x0000_s1148" type="#_x0000_t202" style="position:absolute;left:9156;top:12511;width:1773;height:1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E34620" w:rsidRDefault="00E34620">
                        <w:pPr>
                          <w:rPr>
                            <w:rFonts w:ascii="Comic Sans MS" w:hAnsi="Comic Sans MS"/>
                          </w:rPr>
                        </w:pPr>
                      </w:p>
                      <w:p w:rsidR="00374F86" w:rsidRDefault="00E34620" w:rsidP="00374F86">
                        <w:pPr>
                          <w:rPr>
                            <w:rFonts w:ascii="Comic Sans MS" w:hAnsi="Comic Sans MS"/>
                          </w:rPr>
                        </w:pPr>
                        <w:r w:rsidRPr="004A10B3">
                          <w:rPr>
                            <w:rFonts w:ascii="Comic Sans MS" w:hAnsi="Comic Sans MS"/>
                          </w:rPr>
                          <w:t>6</w:t>
                        </w:r>
                        <w:r w:rsidR="00374F86">
                          <w:rPr>
                            <w:rFonts w:ascii="Comic Sans MS" w:hAnsi="Comic Sans MS"/>
                          </w:rPr>
                          <w:t xml:space="preserve"> </w:t>
                        </w:r>
                        <w:r>
                          <w:rPr>
                            <w:rFonts w:ascii="Comic Sans MS" w:hAnsi="Comic Sans MS"/>
                          </w:rPr>
                          <w:t xml:space="preserve">  </w:t>
                        </w:r>
                      </w:p>
                      <w:p w:rsidR="00E34620" w:rsidRDefault="00E34620" w:rsidP="00374F86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 xml:space="preserve">     </w:t>
                        </w:r>
                        <w:r w:rsidR="00374F86">
                          <w:rPr>
                            <w:rFonts w:ascii="Comic Sans MS" w:hAnsi="Comic Sans MS"/>
                          </w:rPr>
                          <w:t xml:space="preserve">   </w:t>
                        </w:r>
                        <w:r>
                          <w:rPr>
                            <w:rFonts w:ascii="Comic Sans MS" w:hAnsi="Comic Sans MS"/>
                          </w:rPr>
                          <w:t xml:space="preserve">          8</w:t>
                        </w:r>
                      </w:p>
                      <w:p w:rsidR="00374F86" w:rsidRDefault="00374F86" w:rsidP="00374F86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 xml:space="preserve">       </w:t>
                        </w:r>
                      </w:p>
                      <w:p w:rsidR="00374F86" w:rsidRDefault="00374F86" w:rsidP="00374F86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 xml:space="preserve">      10</w:t>
                        </w:r>
                      </w:p>
                      <w:p w:rsidR="00E34620" w:rsidRDefault="00E34620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 xml:space="preserve">       </w:t>
                        </w:r>
                      </w:p>
                      <w:p w:rsidR="00E34620" w:rsidRDefault="00E34620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 xml:space="preserve">   </w:t>
                        </w:r>
                      </w:p>
                      <w:p w:rsidR="00E34620" w:rsidRPr="004A10B3" w:rsidRDefault="00E34620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 xml:space="preserve">         10</w:t>
                        </w:r>
                      </w:p>
                    </w:txbxContent>
                  </v:textbox>
                </v:shape>
                <v:group id="Group 422" o:spid="_x0000_s1149" style="position:absolute;left:8803;top:12511;width:2310;height:2023" coordorigin="8931,12000" coordsize="2310,20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<v:group id="Group 421" o:spid="_x0000_s1150" style="position:absolute;left:9673;top:12389;width:830;height:1488" coordorigin="9673,12389" coordsize="830,14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<v:shape id="AutoShape 2" o:spid="_x0000_s1151" type="#_x0000_t6" style="position:absolute;left:9673;top:12472;width:830;height:1405;rotation:910323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e5nMMA&#10;AADbAAAADwAAAGRycy9kb3ducmV2LnhtbESPT4vCMBTE74LfITzB25q6iKzVKOoiCJ78A+Lt0Tyb&#10;avNSmli7++nNwoLHYWZ+w8wWrS1FQ7UvHCsYDhIQxJnTBecKTsfNxxcIH5A1lo5JwQ95WMy7nRmm&#10;2j15T80h5CJC2KeowIRQpVL6zJBFP3AVcfSurrYYoqxzqWt8Rrgt5WeSjKXFguOCwYrWhrL74WEV&#10;XDKz+92t94/mXAyT9rKy4ftmler32uUURKA2vMP/7a1WMBnB35f4A+T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te5nMMAAADbAAAADwAAAAAAAAAAAAAAAACYAgAAZHJzL2Rv&#10;d25yZXYueG1sUEsFBgAAAAAEAAQA9QAAAIgDAAAAAA==&#10;"/>
                    <v:rect id="Rectangle 5" o:spid="_x0000_s1152" style="position:absolute;left:9865;top:12407;width:164;height:127;rotation:-30779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03Y8UA&#10;AADbAAAADwAAAGRycy9kb3ducmV2LnhtbESPW2vCQBSE3wv+h+UIfaubipaauooIlj7FesPX0+xp&#10;LmbPptlNjP/eLRT6OMzMN8x82ZtKdNS4wrKC51EEgji1uuBMwfGweXoF4TyyxsoyKbiRg+Vi8DDH&#10;WNsr76jb+0wECLsYFeTe17GULs3JoBvZmjh437Yx6INsMqkbvAa4qeQ4il6kwYLDQo41rXNKL/vW&#10;KJh8JnQ+lMl7V6bt5PKzTcqvU6vU47BfvYHw1Pv/8F/7QyuYTeH3S/gB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zTdjxQAAANsAAAAPAAAAAAAAAAAAAAAAAJgCAABkcnMv&#10;ZG93bnJldi54bWxQSwUGAAAAAAQABAD1AAAAigMAAAAA&#10;"/>
                  </v:group>
                  <v:shape id="Text Box 7" o:spid="_x0000_s1153" type="#_x0000_t202" style="position:absolute;left:8931;top:12389;width:553;height:6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EtY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iEtYcAAAADcAAAADwAAAAAAAAAAAAAAAACYAgAAZHJzL2Rvd25y&#10;ZXYueG1sUEsFBgAAAAAEAAQA9QAAAIUDAAAAAA==&#10;" filled="f" stroked="f">
                    <v:textbox>
                      <w:txbxContent>
                        <w:p w:rsidR="00E34620" w:rsidRDefault="00E34620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 xml:space="preserve">   X</w:t>
                          </w:r>
                          <w:r w:rsidR="00374F86">
                            <w:rPr>
                              <w:rFonts w:ascii="Comic Sans MS" w:hAnsi="Comic Sans MS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8" o:spid="_x0000_s1154" type="#_x0000_t202" style="position:absolute;left:9598;top:12000;width:727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I+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+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tiPrEAAAA3AAAAA8AAAAAAAAAAAAAAAAAmAIAAGRycy9k&#10;b3ducmV2LnhtbFBLBQYAAAAABAAEAPUAAACJAwAAAAA=&#10;" filled="f" stroked="f">
                    <v:textbox>
                      <w:txbxContent>
                        <w:p w:rsidR="00E34620" w:rsidRDefault="00E34620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 xml:space="preserve">    Z</w:t>
                          </w:r>
                        </w:p>
                      </w:txbxContent>
                    </v:textbox>
                  </v:shape>
                  <v:shape id="Text Box 9" o:spid="_x0000_s1155" type="#_x0000_t202" style="position:absolute;left:10688;top:13464;width:553;height: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8Wj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Jg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vxaNxQAAANwAAAAPAAAAAAAAAAAAAAAAAJgCAABkcnMv&#10;ZG93bnJldi54bWxQSwUGAAAAAAQABAD1AAAAigMAAAAA&#10;" filled="f" stroked="f">
                    <v:textbox>
                      <w:txbxContent>
                        <w:p w:rsidR="00E34620" w:rsidRDefault="00E34620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4A10B3" w:rsidRPr="00FD6890" w:rsidRDefault="004A10B3" w:rsidP="00173CCA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2</w:t>
      </w:r>
      <w:r w:rsidR="00374F86" w:rsidRPr="00FD6890">
        <w:rPr>
          <w:rFonts w:ascii="Candara" w:hAnsi="Candara"/>
          <w:b/>
          <w:sz w:val="22"/>
          <w:szCs w:val="22"/>
        </w:rPr>
        <w:t>7</w:t>
      </w:r>
      <w:r w:rsidRPr="00FD6890">
        <w:rPr>
          <w:rFonts w:ascii="Candara" w:hAnsi="Candara"/>
          <w:b/>
          <w:sz w:val="22"/>
          <w:szCs w:val="22"/>
        </w:rPr>
        <w:t>.</w:t>
      </w:r>
      <w:r w:rsidR="006841FB" w:rsidRPr="00FD6890">
        <w:rPr>
          <w:rFonts w:ascii="Candara" w:hAnsi="Candara"/>
          <w:sz w:val="22"/>
          <w:szCs w:val="22"/>
        </w:rPr>
        <w:t xml:space="preserve">    </w:t>
      </w:r>
      <w:proofErr w:type="gramStart"/>
      <w:r w:rsidR="006841FB" w:rsidRPr="00FD6890">
        <w:rPr>
          <w:rFonts w:ascii="Candara" w:hAnsi="Candara"/>
          <w:sz w:val="22"/>
          <w:szCs w:val="22"/>
        </w:rPr>
        <w:t>sin</w:t>
      </w:r>
      <w:proofErr w:type="gramEnd"/>
      <w:r w:rsidR="006841FB" w:rsidRPr="00FD6890">
        <w:rPr>
          <w:rFonts w:ascii="Candara" w:hAnsi="Candara"/>
          <w:sz w:val="22"/>
          <w:szCs w:val="22"/>
        </w:rPr>
        <w:t xml:space="preserve"> X = __</w:t>
      </w:r>
      <w:r w:rsidRPr="00FD6890">
        <w:rPr>
          <w:rFonts w:ascii="Candara" w:hAnsi="Candara"/>
          <w:sz w:val="22"/>
          <w:szCs w:val="22"/>
        </w:rPr>
        <w:t>_</w:t>
      </w:r>
      <w:r w:rsidR="00AD029D">
        <w:rPr>
          <w:rFonts w:ascii="Candara" w:hAnsi="Candara"/>
          <w:sz w:val="22"/>
          <w:szCs w:val="22"/>
        </w:rPr>
        <w:t>__</w:t>
      </w:r>
      <w:r w:rsidRPr="00FD6890">
        <w:rPr>
          <w:rFonts w:ascii="Candara" w:hAnsi="Candara"/>
          <w:sz w:val="22"/>
          <w:szCs w:val="22"/>
        </w:rPr>
        <w:t>_</w:t>
      </w:r>
      <w:r w:rsidR="008926E6" w:rsidRPr="00FD6890">
        <w:rPr>
          <w:rFonts w:ascii="Candara" w:hAnsi="Candara"/>
          <w:sz w:val="22"/>
          <w:szCs w:val="22"/>
        </w:rPr>
        <w:t>___ = _______</w:t>
      </w:r>
      <w:r w:rsidR="00AD029D">
        <w:rPr>
          <w:rFonts w:ascii="Candara" w:hAnsi="Candara"/>
          <w:sz w:val="22"/>
          <w:szCs w:val="22"/>
        </w:rPr>
        <w:t>___</w:t>
      </w:r>
      <w:r w:rsidR="008926E6" w:rsidRPr="00FD6890">
        <w:rPr>
          <w:rFonts w:ascii="Candara" w:hAnsi="Candara"/>
          <w:sz w:val="22"/>
          <w:szCs w:val="22"/>
        </w:rPr>
        <w:t xml:space="preserve">_____    </w:t>
      </w:r>
      <w:r w:rsidR="00173CCA" w:rsidRPr="00FD6890">
        <w:rPr>
          <w:rFonts w:ascii="Candara" w:hAnsi="Candara"/>
          <w:b/>
          <w:sz w:val="22"/>
          <w:szCs w:val="22"/>
        </w:rPr>
        <w:t>31</w:t>
      </w:r>
      <w:r w:rsidRPr="00FD6890">
        <w:rPr>
          <w:rFonts w:ascii="Candara" w:hAnsi="Candara"/>
          <w:b/>
          <w:sz w:val="22"/>
          <w:szCs w:val="22"/>
        </w:rPr>
        <w:t xml:space="preserve">.  </w:t>
      </w:r>
      <w:proofErr w:type="gramStart"/>
      <w:r w:rsidRPr="00FD6890">
        <w:rPr>
          <w:rFonts w:ascii="Candara" w:hAnsi="Candara"/>
          <w:sz w:val="22"/>
          <w:szCs w:val="22"/>
        </w:rPr>
        <w:t>sin</w:t>
      </w:r>
      <w:proofErr w:type="gramEnd"/>
      <w:r w:rsidRPr="00FD6890">
        <w:rPr>
          <w:rFonts w:ascii="Candara" w:hAnsi="Candara"/>
          <w:sz w:val="22"/>
          <w:szCs w:val="22"/>
        </w:rPr>
        <w:t xml:space="preserve"> Y </w:t>
      </w:r>
      <w:r w:rsidR="008926E6" w:rsidRPr="00FD6890">
        <w:rPr>
          <w:rFonts w:ascii="Candara" w:hAnsi="Candara"/>
          <w:sz w:val="22"/>
          <w:szCs w:val="22"/>
        </w:rPr>
        <w:t>= ____</w:t>
      </w:r>
      <w:r w:rsidR="00AD029D">
        <w:rPr>
          <w:rFonts w:ascii="Candara" w:hAnsi="Candara"/>
          <w:sz w:val="22"/>
          <w:szCs w:val="22"/>
        </w:rPr>
        <w:t>__</w:t>
      </w:r>
      <w:r w:rsidR="008926E6" w:rsidRPr="00FD6890">
        <w:rPr>
          <w:rFonts w:ascii="Candara" w:hAnsi="Candara"/>
          <w:sz w:val="22"/>
          <w:szCs w:val="22"/>
        </w:rPr>
        <w:t>___ = _______</w:t>
      </w:r>
      <w:r w:rsidR="00AD029D">
        <w:rPr>
          <w:rFonts w:ascii="Candara" w:hAnsi="Candara"/>
          <w:sz w:val="22"/>
          <w:szCs w:val="22"/>
        </w:rPr>
        <w:t>___</w:t>
      </w:r>
      <w:r w:rsidR="008926E6" w:rsidRPr="00FD6890">
        <w:rPr>
          <w:rFonts w:ascii="Candara" w:hAnsi="Candara"/>
          <w:sz w:val="22"/>
          <w:szCs w:val="22"/>
        </w:rPr>
        <w:t>_____</w:t>
      </w:r>
    </w:p>
    <w:p w:rsidR="008926E6" w:rsidRPr="00FD6890" w:rsidRDefault="008926E6">
      <w:pPr>
        <w:ind w:left="360"/>
        <w:rPr>
          <w:rFonts w:ascii="Candara" w:hAnsi="Candara"/>
          <w:sz w:val="22"/>
          <w:szCs w:val="22"/>
        </w:rPr>
      </w:pPr>
    </w:p>
    <w:p w:rsidR="00373FB2" w:rsidRPr="00FD6890" w:rsidRDefault="00373FB2">
      <w:pPr>
        <w:ind w:left="360"/>
        <w:rPr>
          <w:rFonts w:ascii="Candara" w:hAnsi="Candara"/>
          <w:sz w:val="22"/>
          <w:szCs w:val="22"/>
        </w:rPr>
      </w:pPr>
    </w:p>
    <w:p w:rsidR="004A10B3" w:rsidRPr="00FD6890" w:rsidRDefault="004A10B3" w:rsidP="00173CCA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2</w:t>
      </w:r>
      <w:r w:rsidR="00173CCA" w:rsidRPr="00FD6890">
        <w:rPr>
          <w:rFonts w:ascii="Candara" w:hAnsi="Candara"/>
          <w:b/>
          <w:sz w:val="22"/>
          <w:szCs w:val="22"/>
        </w:rPr>
        <w:t>8</w:t>
      </w:r>
      <w:r w:rsidRPr="00FD6890">
        <w:rPr>
          <w:rFonts w:ascii="Candara" w:hAnsi="Candara"/>
          <w:b/>
          <w:sz w:val="22"/>
          <w:szCs w:val="22"/>
        </w:rPr>
        <w:t xml:space="preserve">.  </w:t>
      </w:r>
      <w:proofErr w:type="gramStart"/>
      <w:r w:rsidR="006841FB" w:rsidRPr="00FD6890">
        <w:rPr>
          <w:rFonts w:ascii="Candara" w:hAnsi="Candara"/>
          <w:sz w:val="22"/>
          <w:szCs w:val="22"/>
        </w:rPr>
        <w:t>cos</w:t>
      </w:r>
      <w:proofErr w:type="gramEnd"/>
      <w:r w:rsidR="006841FB" w:rsidRPr="00FD6890">
        <w:rPr>
          <w:rFonts w:ascii="Candara" w:hAnsi="Candara"/>
          <w:sz w:val="22"/>
          <w:szCs w:val="22"/>
        </w:rPr>
        <w:t xml:space="preserve"> </w:t>
      </w:r>
      <w:r w:rsidRPr="00FD6890">
        <w:rPr>
          <w:rFonts w:ascii="Candara" w:hAnsi="Candara"/>
          <w:sz w:val="22"/>
          <w:szCs w:val="22"/>
        </w:rPr>
        <w:t>X</w:t>
      </w:r>
      <w:r w:rsidR="006841FB" w:rsidRPr="00FD6890">
        <w:rPr>
          <w:rFonts w:ascii="Candara" w:hAnsi="Candara"/>
          <w:sz w:val="22"/>
          <w:szCs w:val="22"/>
        </w:rPr>
        <w:t xml:space="preserve"> </w:t>
      </w:r>
      <w:r w:rsidR="008926E6" w:rsidRPr="00FD6890">
        <w:rPr>
          <w:rFonts w:ascii="Candara" w:hAnsi="Candara"/>
          <w:sz w:val="22"/>
          <w:szCs w:val="22"/>
        </w:rPr>
        <w:t>= ____</w:t>
      </w:r>
      <w:r w:rsidR="00AD029D">
        <w:rPr>
          <w:rFonts w:ascii="Candara" w:hAnsi="Candara"/>
          <w:sz w:val="22"/>
          <w:szCs w:val="22"/>
        </w:rPr>
        <w:t>__</w:t>
      </w:r>
      <w:r w:rsidR="008926E6" w:rsidRPr="00FD6890">
        <w:rPr>
          <w:rFonts w:ascii="Candara" w:hAnsi="Candara"/>
          <w:sz w:val="22"/>
          <w:szCs w:val="22"/>
        </w:rPr>
        <w:t>___ = _____</w:t>
      </w:r>
      <w:r w:rsidR="00AD029D">
        <w:rPr>
          <w:rFonts w:ascii="Candara" w:hAnsi="Candara"/>
          <w:sz w:val="22"/>
          <w:szCs w:val="22"/>
        </w:rPr>
        <w:t>___</w:t>
      </w:r>
      <w:r w:rsidR="008926E6" w:rsidRPr="00FD6890">
        <w:rPr>
          <w:rFonts w:ascii="Candara" w:hAnsi="Candara"/>
          <w:sz w:val="22"/>
          <w:szCs w:val="22"/>
        </w:rPr>
        <w:t xml:space="preserve">_______    </w:t>
      </w:r>
      <w:r w:rsidR="00374F86" w:rsidRPr="00FD6890">
        <w:rPr>
          <w:rFonts w:ascii="Candara" w:hAnsi="Candara"/>
          <w:b/>
          <w:sz w:val="22"/>
          <w:szCs w:val="22"/>
        </w:rPr>
        <w:t>3</w:t>
      </w:r>
      <w:r w:rsidR="00173CCA" w:rsidRPr="00FD6890">
        <w:rPr>
          <w:rFonts w:ascii="Candara" w:hAnsi="Candara"/>
          <w:b/>
          <w:sz w:val="22"/>
          <w:szCs w:val="22"/>
        </w:rPr>
        <w:t>2</w:t>
      </w:r>
      <w:r w:rsidRPr="00FD6890">
        <w:rPr>
          <w:rFonts w:ascii="Candara" w:hAnsi="Candara"/>
          <w:b/>
          <w:sz w:val="22"/>
          <w:szCs w:val="22"/>
        </w:rPr>
        <w:t xml:space="preserve">.  </w:t>
      </w:r>
      <w:proofErr w:type="gramStart"/>
      <w:r w:rsidRPr="00FD6890">
        <w:rPr>
          <w:rFonts w:ascii="Candara" w:hAnsi="Candara"/>
          <w:sz w:val="22"/>
          <w:szCs w:val="22"/>
        </w:rPr>
        <w:t>cos</w:t>
      </w:r>
      <w:proofErr w:type="gramEnd"/>
      <w:r w:rsidRPr="00FD6890">
        <w:rPr>
          <w:rFonts w:ascii="Candara" w:hAnsi="Candara"/>
          <w:sz w:val="22"/>
          <w:szCs w:val="22"/>
        </w:rPr>
        <w:t xml:space="preserve"> Y</w:t>
      </w:r>
      <w:r w:rsidR="008926E6" w:rsidRPr="00FD6890">
        <w:rPr>
          <w:rFonts w:ascii="Candara" w:hAnsi="Candara"/>
          <w:sz w:val="22"/>
          <w:szCs w:val="22"/>
        </w:rPr>
        <w:t xml:space="preserve"> = ___</w:t>
      </w:r>
      <w:r w:rsidR="00AD029D">
        <w:rPr>
          <w:rFonts w:ascii="Candara" w:hAnsi="Candara"/>
          <w:sz w:val="22"/>
          <w:szCs w:val="22"/>
        </w:rPr>
        <w:t>__</w:t>
      </w:r>
      <w:r w:rsidR="008926E6" w:rsidRPr="00FD6890">
        <w:rPr>
          <w:rFonts w:ascii="Candara" w:hAnsi="Candara"/>
          <w:sz w:val="22"/>
          <w:szCs w:val="22"/>
        </w:rPr>
        <w:t>____ = ____</w:t>
      </w:r>
      <w:r w:rsidR="00AD029D">
        <w:rPr>
          <w:rFonts w:ascii="Candara" w:hAnsi="Candara"/>
          <w:sz w:val="22"/>
          <w:szCs w:val="22"/>
        </w:rPr>
        <w:t>___</w:t>
      </w:r>
      <w:r w:rsidR="008926E6" w:rsidRPr="00FD6890">
        <w:rPr>
          <w:rFonts w:ascii="Candara" w:hAnsi="Candara"/>
          <w:sz w:val="22"/>
          <w:szCs w:val="22"/>
        </w:rPr>
        <w:t>________</w:t>
      </w:r>
    </w:p>
    <w:p w:rsidR="004A10B3" w:rsidRPr="00FD6890" w:rsidRDefault="004A10B3">
      <w:pPr>
        <w:ind w:left="360"/>
        <w:rPr>
          <w:rFonts w:ascii="Candara" w:hAnsi="Candara"/>
          <w:sz w:val="22"/>
          <w:szCs w:val="22"/>
        </w:rPr>
      </w:pPr>
    </w:p>
    <w:p w:rsidR="00373FB2" w:rsidRPr="00FD6890" w:rsidRDefault="00373FB2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173CCA" w:rsidP="00173CCA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29</w:t>
      </w:r>
      <w:r w:rsidR="004A10B3" w:rsidRPr="00FD6890">
        <w:rPr>
          <w:rFonts w:ascii="Candara" w:hAnsi="Candara"/>
          <w:b/>
          <w:sz w:val="22"/>
          <w:szCs w:val="22"/>
        </w:rPr>
        <w:t xml:space="preserve">.  </w:t>
      </w:r>
      <w:proofErr w:type="gramStart"/>
      <w:r w:rsidR="004A10B3" w:rsidRPr="00FD6890">
        <w:rPr>
          <w:rFonts w:ascii="Candara" w:hAnsi="Candara"/>
          <w:sz w:val="22"/>
          <w:szCs w:val="22"/>
        </w:rPr>
        <w:t>tan</w:t>
      </w:r>
      <w:proofErr w:type="gramEnd"/>
      <w:r w:rsidR="004A10B3" w:rsidRPr="00FD6890">
        <w:rPr>
          <w:rFonts w:ascii="Candara" w:hAnsi="Candara"/>
          <w:sz w:val="22"/>
          <w:szCs w:val="22"/>
        </w:rPr>
        <w:t xml:space="preserve"> X </w:t>
      </w:r>
      <w:r w:rsidR="008926E6" w:rsidRPr="00FD6890">
        <w:rPr>
          <w:rFonts w:ascii="Candara" w:hAnsi="Candara"/>
          <w:sz w:val="22"/>
          <w:szCs w:val="22"/>
        </w:rPr>
        <w:t>= __</w:t>
      </w:r>
      <w:r w:rsidR="00AD029D">
        <w:rPr>
          <w:rFonts w:ascii="Candara" w:hAnsi="Candara"/>
          <w:sz w:val="22"/>
          <w:szCs w:val="22"/>
        </w:rPr>
        <w:t>__</w:t>
      </w:r>
      <w:r w:rsidR="008926E6" w:rsidRPr="00FD6890">
        <w:rPr>
          <w:rFonts w:ascii="Candara" w:hAnsi="Candara"/>
          <w:sz w:val="22"/>
          <w:szCs w:val="22"/>
        </w:rPr>
        <w:t>_____ = ___</w:t>
      </w:r>
      <w:r w:rsidR="00AD029D">
        <w:rPr>
          <w:rFonts w:ascii="Candara" w:hAnsi="Candara"/>
          <w:sz w:val="22"/>
          <w:szCs w:val="22"/>
        </w:rPr>
        <w:t>___</w:t>
      </w:r>
      <w:r w:rsidR="008926E6" w:rsidRPr="00FD6890">
        <w:rPr>
          <w:rFonts w:ascii="Candara" w:hAnsi="Candara"/>
          <w:sz w:val="22"/>
          <w:szCs w:val="22"/>
        </w:rPr>
        <w:t xml:space="preserve">_________    </w:t>
      </w:r>
      <w:r w:rsidR="00374F86" w:rsidRPr="00FD6890">
        <w:rPr>
          <w:rFonts w:ascii="Candara" w:hAnsi="Candara"/>
          <w:b/>
          <w:sz w:val="22"/>
          <w:szCs w:val="22"/>
        </w:rPr>
        <w:t>3</w:t>
      </w:r>
      <w:r w:rsidRPr="00FD6890">
        <w:rPr>
          <w:rFonts w:ascii="Candara" w:hAnsi="Candara"/>
          <w:b/>
          <w:sz w:val="22"/>
          <w:szCs w:val="22"/>
        </w:rPr>
        <w:t>3</w:t>
      </w:r>
      <w:r w:rsidR="004A10B3" w:rsidRPr="00FD6890">
        <w:rPr>
          <w:rFonts w:ascii="Candara" w:hAnsi="Candara"/>
          <w:b/>
          <w:sz w:val="22"/>
          <w:szCs w:val="22"/>
        </w:rPr>
        <w:t>.</w:t>
      </w:r>
      <w:r w:rsidR="004A10B3" w:rsidRPr="00FD6890">
        <w:rPr>
          <w:rFonts w:ascii="Candara" w:hAnsi="Candara"/>
          <w:sz w:val="22"/>
          <w:szCs w:val="22"/>
        </w:rPr>
        <w:t xml:space="preserve">   </w:t>
      </w:r>
      <w:proofErr w:type="gramStart"/>
      <w:r w:rsidR="006841FB" w:rsidRPr="00FD6890">
        <w:rPr>
          <w:rFonts w:ascii="Candara" w:hAnsi="Candara"/>
          <w:sz w:val="22"/>
          <w:szCs w:val="22"/>
        </w:rPr>
        <w:t>tan</w:t>
      </w:r>
      <w:proofErr w:type="gramEnd"/>
      <w:r w:rsidR="006841FB" w:rsidRPr="00FD6890">
        <w:rPr>
          <w:rFonts w:ascii="Candara" w:hAnsi="Candara"/>
          <w:sz w:val="22"/>
          <w:szCs w:val="22"/>
        </w:rPr>
        <w:t xml:space="preserve"> </w:t>
      </w:r>
      <w:r w:rsidR="004A10B3" w:rsidRPr="00FD6890">
        <w:rPr>
          <w:rFonts w:ascii="Candara" w:hAnsi="Candara"/>
          <w:sz w:val="22"/>
          <w:szCs w:val="22"/>
        </w:rPr>
        <w:t>Y</w:t>
      </w:r>
      <w:r w:rsidR="006841FB" w:rsidRPr="00FD6890">
        <w:rPr>
          <w:rFonts w:ascii="Candara" w:hAnsi="Candara"/>
          <w:sz w:val="22"/>
          <w:szCs w:val="22"/>
        </w:rPr>
        <w:t xml:space="preserve"> </w:t>
      </w:r>
      <w:r w:rsidR="008926E6" w:rsidRPr="00FD6890">
        <w:rPr>
          <w:rFonts w:ascii="Candara" w:hAnsi="Candara"/>
          <w:sz w:val="22"/>
          <w:szCs w:val="22"/>
        </w:rPr>
        <w:t>= __</w:t>
      </w:r>
      <w:r w:rsidR="00AD029D">
        <w:rPr>
          <w:rFonts w:ascii="Candara" w:hAnsi="Candara"/>
          <w:sz w:val="22"/>
          <w:szCs w:val="22"/>
        </w:rPr>
        <w:t>__</w:t>
      </w:r>
      <w:r w:rsidR="008926E6" w:rsidRPr="00FD6890">
        <w:rPr>
          <w:rFonts w:ascii="Candara" w:hAnsi="Candara"/>
          <w:sz w:val="22"/>
          <w:szCs w:val="22"/>
        </w:rPr>
        <w:t>_____ = ______</w:t>
      </w:r>
      <w:r w:rsidR="00AD029D">
        <w:rPr>
          <w:rFonts w:ascii="Candara" w:hAnsi="Candara"/>
          <w:sz w:val="22"/>
          <w:szCs w:val="22"/>
        </w:rPr>
        <w:t>___</w:t>
      </w:r>
      <w:r w:rsidR="008926E6" w:rsidRPr="00FD6890">
        <w:rPr>
          <w:rFonts w:ascii="Candara" w:hAnsi="Candara"/>
          <w:sz w:val="22"/>
          <w:szCs w:val="22"/>
        </w:rPr>
        <w:t>______</w:t>
      </w:r>
    </w:p>
    <w:p w:rsidR="00374F86" w:rsidRPr="00FD6890" w:rsidRDefault="00374F86">
      <w:pPr>
        <w:ind w:left="360"/>
        <w:rPr>
          <w:rFonts w:ascii="Candara" w:hAnsi="Candara"/>
          <w:sz w:val="22"/>
          <w:szCs w:val="22"/>
        </w:rPr>
      </w:pPr>
    </w:p>
    <w:p w:rsidR="00373FB2" w:rsidRPr="00FD6890" w:rsidRDefault="00373FB2" w:rsidP="00374F86">
      <w:pPr>
        <w:tabs>
          <w:tab w:val="left" w:pos="6975"/>
        </w:tabs>
        <w:ind w:left="360"/>
        <w:rPr>
          <w:rFonts w:ascii="Candara" w:hAnsi="Candara"/>
          <w:sz w:val="22"/>
          <w:szCs w:val="22"/>
        </w:rPr>
      </w:pPr>
    </w:p>
    <w:p w:rsidR="00173CCA" w:rsidRDefault="00173CCA" w:rsidP="00173CCA">
      <w:pPr>
        <w:tabs>
          <w:tab w:val="left" w:pos="6975"/>
        </w:tabs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30</w:t>
      </w:r>
      <w:r w:rsidR="00374F86" w:rsidRPr="00FD6890">
        <w:rPr>
          <w:rFonts w:ascii="Candara" w:hAnsi="Candara"/>
          <w:b/>
          <w:sz w:val="22"/>
          <w:szCs w:val="22"/>
        </w:rPr>
        <w:t>.</w:t>
      </w:r>
      <w:r w:rsidR="00374F86" w:rsidRPr="00FD6890">
        <w:rPr>
          <w:rFonts w:ascii="Candara" w:hAnsi="Candara"/>
          <w:sz w:val="22"/>
          <w:szCs w:val="22"/>
        </w:rPr>
        <w:t xml:space="preserve">  What is m</w:t>
      </w:r>
      <w:r w:rsidR="00374F86" w:rsidRPr="00FD6890">
        <w:rPr>
          <w:rFonts w:ascii="Candara" w:hAnsi="Candara"/>
          <w:sz w:val="22"/>
          <w:szCs w:val="22"/>
        </w:rPr>
        <w:sym w:font="Symbol" w:char="F0D0"/>
      </w:r>
      <w:r w:rsidR="00374F86" w:rsidRPr="00FD6890">
        <w:rPr>
          <w:rFonts w:ascii="Candara" w:hAnsi="Candara"/>
          <w:sz w:val="22"/>
          <w:szCs w:val="22"/>
        </w:rPr>
        <w:t>X? _________</w:t>
      </w:r>
      <w:r w:rsidRPr="00FD6890">
        <w:rPr>
          <w:rFonts w:ascii="Candara" w:hAnsi="Candara"/>
          <w:sz w:val="22"/>
          <w:szCs w:val="22"/>
        </w:rPr>
        <w:t xml:space="preserve">                  </w:t>
      </w:r>
      <w:r w:rsidR="00AD029D">
        <w:rPr>
          <w:rFonts w:ascii="Candara" w:hAnsi="Candara"/>
          <w:sz w:val="22"/>
          <w:szCs w:val="22"/>
        </w:rPr>
        <w:t xml:space="preserve">            </w:t>
      </w:r>
      <w:r w:rsidR="00374F86" w:rsidRPr="00FD6890">
        <w:rPr>
          <w:rFonts w:ascii="Candara" w:hAnsi="Candara"/>
          <w:b/>
          <w:sz w:val="22"/>
          <w:szCs w:val="22"/>
        </w:rPr>
        <w:t>34.</w:t>
      </w:r>
      <w:r w:rsidR="00374F86" w:rsidRPr="00FD6890">
        <w:rPr>
          <w:rFonts w:ascii="Candara" w:hAnsi="Candara"/>
          <w:sz w:val="22"/>
          <w:szCs w:val="22"/>
        </w:rPr>
        <w:t xml:space="preserve">  What is m</w:t>
      </w:r>
      <w:r w:rsidR="00374F86" w:rsidRPr="00FD6890">
        <w:rPr>
          <w:rFonts w:ascii="Candara" w:hAnsi="Candara"/>
          <w:sz w:val="22"/>
          <w:szCs w:val="22"/>
        </w:rPr>
        <w:sym w:font="Symbol" w:char="F0D0"/>
      </w:r>
      <w:r w:rsidR="00374F86" w:rsidRPr="00FD6890">
        <w:rPr>
          <w:rFonts w:ascii="Candara" w:hAnsi="Candara"/>
          <w:sz w:val="22"/>
          <w:szCs w:val="22"/>
        </w:rPr>
        <w:t xml:space="preserve">Y?  </w:t>
      </w:r>
      <w:r w:rsidR="008926E6" w:rsidRPr="00FD6890">
        <w:rPr>
          <w:rFonts w:ascii="Candara" w:hAnsi="Candara"/>
          <w:sz w:val="22"/>
          <w:szCs w:val="22"/>
        </w:rPr>
        <w:t>_________</w:t>
      </w:r>
    </w:p>
    <w:p w:rsidR="00FD6890" w:rsidRDefault="00FD6890" w:rsidP="00173CCA">
      <w:pPr>
        <w:tabs>
          <w:tab w:val="left" w:pos="6975"/>
        </w:tabs>
        <w:rPr>
          <w:rFonts w:ascii="Candara" w:hAnsi="Candara"/>
          <w:sz w:val="22"/>
          <w:szCs w:val="22"/>
        </w:rPr>
      </w:pPr>
    </w:p>
    <w:p w:rsidR="00FD6890" w:rsidRPr="00FD6890" w:rsidRDefault="00FD6890" w:rsidP="00173CCA">
      <w:pPr>
        <w:tabs>
          <w:tab w:val="left" w:pos="6975"/>
        </w:tabs>
        <w:rPr>
          <w:rFonts w:ascii="Candara" w:hAnsi="Candara"/>
          <w:sz w:val="22"/>
          <w:szCs w:val="22"/>
        </w:rPr>
      </w:pPr>
    </w:p>
    <w:p w:rsidR="00173CCA" w:rsidRPr="00FD6890" w:rsidRDefault="00173CCA" w:rsidP="00173CCA">
      <w:pPr>
        <w:tabs>
          <w:tab w:val="left" w:pos="6975"/>
        </w:tabs>
        <w:rPr>
          <w:rFonts w:ascii="Candara" w:hAnsi="Candara"/>
          <w:sz w:val="22"/>
          <w:szCs w:val="22"/>
        </w:rPr>
      </w:pPr>
    </w:p>
    <w:p w:rsidR="006841FB" w:rsidRPr="00FD6890" w:rsidRDefault="00FD6890" w:rsidP="00FD6890">
      <w:pPr>
        <w:pBdr>
          <w:top w:val="single" w:sz="4" w:space="1" w:color="auto"/>
          <w:bottom w:val="single" w:sz="4" w:space="1" w:color="auto"/>
        </w:pBdr>
        <w:tabs>
          <w:tab w:val="left" w:pos="6975"/>
        </w:tabs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bCs/>
          <w:sz w:val="22"/>
          <w:szCs w:val="22"/>
        </w:rPr>
        <w:t xml:space="preserve">35-43:  </w:t>
      </w:r>
      <w:r w:rsidR="006841FB" w:rsidRPr="00FD6890">
        <w:rPr>
          <w:rFonts w:ascii="Candara" w:hAnsi="Candara"/>
          <w:b/>
          <w:bCs/>
          <w:sz w:val="22"/>
          <w:szCs w:val="22"/>
        </w:rPr>
        <w:t>Find the value of x.  Round sides to the nearest tenth and angles to the nearest degree.</w:t>
      </w: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113FD1" w:rsidRPr="00FD6890" w:rsidRDefault="00113FD1" w:rsidP="00173CCA">
      <w:pPr>
        <w:rPr>
          <w:rFonts w:ascii="Candara" w:hAnsi="Candara"/>
          <w:b/>
          <w:sz w:val="22"/>
          <w:szCs w:val="22"/>
        </w:rPr>
      </w:pPr>
    </w:p>
    <w:p w:rsidR="000F6F3D" w:rsidRPr="00FD6890" w:rsidRDefault="000F6F3D" w:rsidP="00173CCA">
      <w:pPr>
        <w:rPr>
          <w:rFonts w:ascii="Candara" w:hAnsi="Candara"/>
          <w:b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3</w:t>
      </w:r>
      <w:r w:rsidR="008926E6" w:rsidRPr="00FD6890">
        <w:rPr>
          <w:rFonts w:ascii="Candara" w:hAnsi="Candara"/>
          <w:b/>
          <w:sz w:val="22"/>
          <w:szCs w:val="22"/>
        </w:rPr>
        <w:t>5</w:t>
      </w:r>
      <w:r w:rsidRPr="00FD6890">
        <w:rPr>
          <w:rFonts w:ascii="Candara" w:hAnsi="Candara"/>
          <w:b/>
          <w:sz w:val="22"/>
          <w:szCs w:val="22"/>
        </w:rPr>
        <w:t>.</w:t>
      </w:r>
      <w:r w:rsidRPr="00FD6890">
        <w:rPr>
          <w:rFonts w:ascii="Candara" w:hAnsi="Candara"/>
          <w:sz w:val="22"/>
          <w:szCs w:val="22"/>
        </w:rPr>
        <w:t xml:space="preserve">    </w:t>
      </w:r>
      <w:proofErr w:type="gramStart"/>
      <w:r w:rsidRPr="00FD6890">
        <w:rPr>
          <w:rFonts w:ascii="Candara" w:hAnsi="Candara"/>
          <w:sz w:val="22"/>
          <w:szCs w:val="22"/>
        </w:rPr>
        <w:t>x</w:t>
      </w:r>
      <w:proofErr w:type="gramEnd"/>
      <w:r w:rsidRPr="00FD6890">
        <w:rPr>
          <w:rFonts w:ascii="Candara" w:hAnsi="Candara"/>
          <w:sz w:val="22"/>
          <w:szCs w:val="22"/>
        </w:rPr>
        <w:t xml:space="preserve"> = </w:t>
      </w:r>
      <w:r w:rsidR="00073C13" w:rsidRPr="00FD6890">
        <w:rPr>
          <w:rFonts w:ascii="Candara" w:hAnsi="Candara"/>
          <w:sz w:val="22"/>
          <w:szCs w:val="22"/>
        </w:rPr>
        <w:t>_________</w:t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="00F90BF2" w:rsidRPr="00FD6890">
        <w:rPr>
          <w:rFonts w:ascii="Candara" w:hAnsi="Candara"/>
          <w:b/>
          <w:sz w:val="22"/>
          <w:szCs w:val="22"/>
        </w:rPr>
        <w:t>3</w:t>
      </w:r>
      <w:r w:rsidR="00373FB2" w:rsidRPr="00FD6890">
        <w:rPr>
          <w:rFonts w:ascii="Candara" w:hAnsi="Candara"/>
          <w:b/>
          <w:sz w:val="22"/>
          <w:szCs w:val="22"/>
        </w:rPr>
        <w:t>6</w:t>
      </w:r>
      <w:r w:rsidRPr="00FD6890">
        <w:rPr>
          <w:rFonts w:ascii="Candara" w:hAnsi="Candara"/>
          <w:b/>
          <w:sz w:val="22"/>
          <w:szCs w:val="22"/>
        </w:rPr>
        <w:t>.</w:t>
      </w:r>
      <w:r w:rsidRPr="00FD6890">
        <w:rPr>
          <w:rFonts w:ascii="Candara" w:hAnsi="Candara"/>
          <w:sz w:val="22"/>
          <w:szCs w:val="22"/>
        </w:rPr>
        <w:t xml:space="preserve">    x = </w:t>
      </w:r>
      <w:r w:rsidR="00073C13" w:rsidRPr="00FD6890">
        <w:rPr>
          <w:rFonts w:ascii="Candara" w:hAnsi="Candara"/>
          <w:sz w:val="22"/>
          <w:szCs w:val="22"/>
        </w:rPr>
        <w:t>_________</w:t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b/>
          <w:sz w:val="22"/>
          <w:szCs w:val="22"/>
        </w:rPr>
        <w:t>3</w:t>
      </w:r>
      <w:r w:rsidR="00373FB2" w:rsidRPr="00FD6890">
        <w:rPr>
          <w:rFonts w:ascii="Candara" w:hAnsi="Candara"/>
          <w:b/>
          <w:sz w:val="22"/>
          <w:szCs w:val="22"/>
        </w:rPr>
        <w:t>7</w:t>
      </w:r>
      <w:r w:rsidRPr="00FD6890">
        <w:rPr>
          <w:rFonts w:ascii="Candara" w:hAnsi="Candara"/>
          <w:b/>
          <w:sz w:val="22"/>
          <w:szCs w:val="22"/>
        </w:rPr>
        <w:t>.</w:t>
      </w:r>
      <w:r w:rsidRPr="00FD6890">
        <w:rPr>
          <w:rFonts w:ascii="Candara" w:hAnsi="Candara"/>
          <w:sz w:val="22"/>
          <w:szCs w:val="22"/>
        </w:rPr>
        <w:t xml:space="preserve">    x = </w:t>
      </w:r>
      <w:r w:rsidR="00073C13" w:rsidRPr="00FD6890">
        <w:rPr>
          <w:rFonts w:ascii="Candara" w:hAnsi="Candara"/>
          <w:sz w:val="22"/>
          <w:szCs w:val="22"/>
        </w:rPr>
        <w:t>_________</w:t>
      </w:r>
    </w:p>
    <w:p w:rsidR="000F6F3D" w:rsidRPr="00FD6890" w:rsidRDefault="00C61591">
      <w:pPr>
        <w:ind w:left="360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316480</wp:posOffset>
                </wp:positionH>
                <wp:positionV relativeFrom="paragraph">
                  <wp:posOffset>68580</wp:posOffset>
                </wp:positionV>
                <wp:extent cx="1371600" cy="641350"/>
                <wp:effectExtent l="0" t="0" r="0" b="0"/>
                <wp:wrapNone/>
                <wp:docPr id="84" name="Group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641350"/>
                          <a:chOff x="5121" y="1624"/>
                          <a:chExt cx="2160" cy="1010"/>
                        </a:xfrm>
                      </wpg:grpSpPr>
                      <wps:wsp>
                        <wps:cNvPr id="85" name="AutoShape 32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111" y="1459"/>
                            <a:ext cx="900" cy="1440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Rectangle 322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5841" y="1729"/>
                            <a:ext cx="195" cy="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323"/>
                        <wps:cNvSpPr txBox="1">
                          <a:spLocks noChangeArrowheads="1"/>
                        </wps:cNvSpPr>
                        <wps:spPr bwMode="auto">
                          <a:xfrm>
                            <a:off x="6381" y="2164"/>
                            <a:ext cx="81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9B22B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115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324"/>
                        <wps:cNvSpPr txBox="1">
                          <a:spLocks noChangeArrowheads="1"/>
                        </wps:cNvSpPr>
                        <wps:spPr bwMode="auto">
                          <a:xfrm>
                            <a:off x="5121" y="1984"/>
                            <a:ext cx="72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9B22B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42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325"/>
                        <wps:cNvSpPr txBox="1">
                          <a:spLocks noChangeArrowheads="1"/>
                        </wps:cNvSpPr>
                        <wps:spPr bwMode="auto">
                          <a:xfrm>
                            <a:off x="6711" y="1624"/>
                            <a:ext cx="54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9B22B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5" o:spid="_x0000_s1156" style="position:absolute;left:0;text-align:left;margin-left:182.4pt;margin-top:5.4pt;width:108pt;height:50.5pt;z-index:251659264" coordorigin="5121,1624" coordsize="2160,10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">
                <v:shape id="AutoShape 321" o:spid="_x0000_s1157" type="#_x0000_t6" style="position:absolute;left:6111;top:1459;width:900;height:144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77x8QA&#10;AADbAAAADwAAAGRycy9kb3ducmV2LnhtbESPQWvCQBSE70L/w/IK3nTTQENIXcUGCm3wUG29v2af&#10;SWz2bchuk/jv3YLgcZiZb5jVZjKtGKh3jWUFT8sIBHFpdcOVgu+vt0UKwnlkja1lUnAhB5v1w2yF&#10;mbYj72k4+EoECLsMFdTed5mUrqzJoFvajjh4J9sb9EH2ldQ9jgFuWhlHUSINNhwWauwor6n8PfwZ&#10;BXGeFO71Mx3Pu59i+hiO7bbBo1Lzx2n7AsLT5O/hW/tdK0if4f9L+AF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++8fEAAAA2wAAAA8AAAAAAAAAAAAAAAAAmAIAAGRycy9k&#10;b3ducmV2LnhtbFBLBQYAAAAABAAEAPUAAACJAwAAAAA=&#10;" filled="f"/>
                <v:rect id="Rectangle 322" o:spid="_x0000_s1158" style="position:absolute;left:5841;top:1729;width:195;height:195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UZmsMA&#10;AADbAAAADwAAAGRycy9kb3ducmV2LnhtbESPT4vCMBTE7wt+h/CEva2pi4hUo0hloRcP/rl4eybP&#10;tti8lCRru/vpjbCwx2FmfsOsNoNtxYN8aBwrmE4yEMTamYYrBefT18cCRIjIBlvHpOCHAmzWo7cV&#10;5sb1fKDHMVYiQTjkqKCOsculDLomi2HiOuLk3Zy3GJP0lTQe+wS3rfzMsrm02HBaqLGjoiZ9P35b&#10;BVbvLrNr2XN3/917arQ7FEWp1Pt42C5BRBrif/ivXRoFizm8vqQfIN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UZmsMAAADbAAAADwAAAAAAAAAAAAAAAACYAgAAZHJzL2Rv&#10;d25yZXYueG1sUEsFBgAAAAAEAAQA9QAAAIgDAAAAAA==&#10;" filled="f"/>
                <v:shape id="Text Box 323" o:spid="_x0000_s1159" type="#_x0000_t202" style="position:absolute;left:6381;top:2164;width:81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<v:textbox>
                    <w:txbxContent>
                      <w:p w:rsidR="00E34620" w:rsidRPr="00645F37" w:rsidRDefault="00E34620" w:rsidP="009B22B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115 m</w:t>
                        </w:r>
                      </w:p>
                    </w:txbxContent>
                  </v:textbox>
                </v:shape>
                <v:shape id="Text Box 324" o:spid="_x0000_s1160" type="#_x0000_t202" style="position:absolute;left:5121;top:1984;width:72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<v:textbox>
                    <w:txbxContent>
                      <w:p w:rsidR="00E34620" w:rsidRPr="00645F37" w:rsidRDefault="00E34620" w:rsidP="009B22B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42 m</w:t>
                        </w:r>
                      </w:p>
                    </w:txbxContent>
                  </v:textbox>
                </v:shape>
                <v:shape id="Text Box 325" o:spid="_x0000_s1161" type="#_x0000_t202" style="position:absolute;left:6711;top:1624;width:54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E34620" w:rsidRPr="00645F37" w:rsidRDefault="00E34620" w:rsidP="009B22B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x</w:t>
                        </w:r>
                        <w:proofErr w:type="gramEnd"/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850130</wp:posOffset>
                </wp:positionH>
                <wp:positionV relativeFrom="paragraph">
                  <wp:posOffset>59690</wp:posOffset>
                </wp:positionV>
                <wp:extent cx="1371600" cy="828040"/>
                <wp:effectExtent l="0" t="0" r="0" b="0"/>
                <wp:wrapNone/>
                <wp:docPr id="78" name="Group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828040"/>
                          <a:chOff x="9081" y="1624"/>
                          <a:chExt cx="2160" cy="1304"/>
                        </a:xfrm>
                      </wpg:grpSpPr>
                      <wps:wsp>
                        <wps:cNvPr id="79" name="AutoShape 373"/>
                        <wps:cNvSpPr>
                          <a:spLocks noChangeArrowheads="1"/>
                        </wps:cNvSpPr>
                        <wps:spPr bwMode="auto">
                          <a:xfrm rot="-10910515">
                            <a:off x="9081" y="2064"/>
                            <a:ext cx="1512" cy="864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Rectangle 374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10386" y="2049"/>
                            <a:ext cx="195" cy="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10521" y="2244"/>
                            <a:ext cx="72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BD662C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50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376"/>
                        <wps:cNvSpPr txBox="1">
                          <a:spLocks noChangeArrowheads="1"/>
                        </wps:cNvSpPr>
                        <wps:spPr bwMode="auto">
                          <a:xfrm>
                            <a:off x="9801" y="1624"/>
                            <a:ext cx="36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BD662C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377"/>
                        <wps:cNvSpPr txBox="1">
                          <a:spLocks noChangeArrowheads="1"/>
                        </wps:cNvSpPr>
                        <wps:spPr bwMode="auto">
                          <a:xfrm>
                            <a:off x="9261" y="1984"/>
                            <a:ext cx="72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BD662C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32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2" o:spid="_x0000_s1162" style="position:absolute;left:0;text-align:left;margin-left:381.9pt;margin-top:4.7pt;width:108pt;height:65.2pt;z-index:251663360" coordorigin="9081,1624" coordsize="2160,1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">
                <v:shape id="AutoShape 373" o:spid="_x0000_s1163" type="#_x0000_t6" style="position:absolute;left:9081;top:2064;width:1512;height:864;rotation:1167576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ae2MQA&#10;AADbAAAADwAAAGRycy9kb3ducmV2LnhtbESPS2vDMBCE74H8B7GBXkIjN4U8nCihFAo5teRxaG6L&#10;tbFNrJWQVD/+fVUo5DjMzDfMdt+bRrTkQ21ZwcssA0FcWF1zqeBy/nhegQgRWWNjmRQMFGC/G4+2&#10;mGvb8ZHaUyxFgnDIUUEVo8ulDEVFBsPMOuLk3aw3GJP0pdQeuwQ3jZxn2UIarDktVOjovaLifvox&#10;CmK3aj9794X3xeCG9jr99vPXg1JPk/5tAyJSHx/h//ZBK1iu4e9L+gFy9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mntjEAAAA2wAAAA8AAAAAAAAAAAAAAAAAmAIAAGRycy9k&#10;b3ducmV2LnhtbFBLBQYAAAAABAAEAPUAAACJAwAAAAA=&#10;" filled="f"/>
                <v:rect id="Rectangle 374" o:spid="_x0000_s1164" style="position:absolute;left:10386;top:2049;width:195;height:195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AkdcAA&#10;AADbAAAADwAAAGRycy9kb3ducmV2LnhtbERPPWvDMBDdA/0P4gLdYjmlhOBaCcGl4KWD3S7ZrtLF&#10;NrFORlJjt7++GgoZH++7PC52FDfyYXCsYJvlIIi1MwN3Cj4/3jZ7ECEiGxwdk4IfCnA8PKxKLIyb&#10;uaFbGzuRQjgUqKCPcSqkDLoniyFzE3HiLs5bjAn6ThqPcwq3o3zK8520OHBq6HGiqid9bb+tAqtf&#10;z89f9czT9ffd06BdU1W1Uo/r5fQCItIS7+J/d20U7NP69CX9AHn4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hAkdcAAAADbAAAADwAAAAAAAAAAAAAAAACYAgAAZHJzL2Rvd25y&#10;ZXYueG1sUEsFBgAAAAAEAAQA9QAAAIUDAAAAAA==&#10;" filled="f"/>
                <v:shape id="Text Box 375" o:spid="_x0000_s1165" type="#_x0000_t202" style="position:absolute;left:10521;top:2244;width:72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:rsidR="00E34620" w:rsidRPr="00645F37" w:rsidRDefault="00E34620" w:rsidP="00BD662C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50ft</w:t>
                        </w:r>
                      </w:p>
                    </w:txbxContent>
                  </v:textbox>
                </v:shape>
                <v:shape id="Text Box 376" o:spid="_x0000_s1166" type="#_x0000_t202" style="position:absolute;left:9801;top:1624;width:36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E34620" w:rsidRPr="00645F37" w:rsidRDefault="00E34620" w:rsidP="00BD662C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77" o:spid="_x0000_s1167" type="#_x0000_t202" style="position:absolute;left:9261;top:1984;width:72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:rsidR="00E34620" w:rsidRPr="00645F37" w:rsidRDefault="00E34620" w:rsidP="00BD662C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32</w:t>
                        </w: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D6890">
        <w:rPr>
          <w:rFonts w:ascii="Candara" w:hAnsi="Candara"/>
          <w:noProof/>
          <w:sz w:val="22"/>
          <w:szCs w:val="22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8669655</wp:posOffset>
            </wp:positionH>
            <wp:positionV relativeFrom="paragraph">
              <wp:posOffset>43180</wp:posOffset>
            </wp:positionV>
            <wp:extent cx="1228725" cy="1150620"/>
            <wp:effectExtent l="0" t="0" r="0" b="0"/>
            <wp:wrapNone/>
            <wp:docPr id="332" name="Picture 332" descr="j01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j019616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18BC" w:rsidRPr="00FD6890">
        <w:rPr>
          <w:rFonts w:ascii="Candara" w:hAnsi="Candara"/>
          <w:sz w:val="22"/>
          <w:szCs w:val="22"/>
        </w:rPr>
        <w:tab/>
      </w:r>
    </w:p>
    <w:p w:rsidR="000F6F3D" w:rsidRPr="00FD6890" w:rsidRDefault="00C61591">
      <w:pPr>
        <w:ind w:left="360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column">
                  <wp:posOffset>135255</wp:posOffset>
                </wp:positionH>
                <wp:positionV relativeFrom="paragraph">
                  <wp:posOffset>22225</wp:posOffset>
                </wp:positionV>
                <wp:extent cx="1143000" cy="552450"/>
                <wp:effectExtent l="0" t="0" r="0" b="0"/>
                <wp:wrapNone/>
                <wp:docPr id="72" name="Group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552450"/>
                          <a:chOff x="1881" y="1944"/>
                          <a:chExt cx="1800" cy="870"/>
                        </a:xfrm>
                      </wpg:grpSpPr>
                      <wps:wsp>
                        <wps:cNvPr id="73" name="AutoShape 303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481" y="1734"/>
                            <a:ext cx="864" cy="1296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1881" y="2119"/>
                            <a:ext cx="36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9B22B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305"/>
                        <wps:cNvSpPr txBox="1">
                          <a:spLocks noChangeArrowheads="1"/>
                        </wps:cNvSpPr>
                        <wps:spPr bwMode="auto">
                          <a:xfrm>
                            <a:off x="2961" y="2164"/>
                            <a:ext cx="72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9B22B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3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306"/>
                        <wps:cNvSpPr txBox="1">
                          <a:spLocks noChangeArrowheads="1"/>
                        </wps:cNvSpPr>
                        <wps:spPr bwMode="auto">
                          <a:xfrm>
                            <a:off x="2151" y="2334"/>
                            <a:ext cx="90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F11E6E" w:rsidRDefault="00E34620" w:rsidP="009B22BD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48</w:t>
                              </w:r>
                              <w:r w:rsidRPr="00F11E6E"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Rectangle 307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2271" y="1944"/>
                            <a:ext cx="195" cy="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6" o:spid="_x0000_s1168" style="position:absolute;left:0;text-align:left;margin-left:10.65pt;margin-top:1.75pt;width:90pt;height:43.5pt;z-index:-251660288" coordorigin="1881,1944" coordsize="1800,8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">
                <v:shape id="AutoShape 303" o:spid="_x0000_s1169" type="#_x0000_t6" style="position:absolute;left:2481;top:1734;width:864;height:129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62D8QA&#10;AADbAAAADwAAAGRycy9kb3ducmV2LnhtbESPQWvCQBSE70L/w/IKvZmNFlKJrmIDhVZ6sFHvz+wz&#10;iWbfhuw2Sf99Vyj0OMzMN8xqM5pG9NS52rKCWRSDIC6srrlUcDy8TRcgnEfW2FgmBT/kYLN+mKww&#10;1XbgL+pzX4oAYZeigsr7NpXSFRUZdJFtiYN3sZ1BH2RXSt3hEOCmkfM4TqTBmsNChS1lFRW3/Nso&#10;mGfJzr3uF8P187wbP/pTs63xpNTT47hdgvA0+v/wX/tdK3h5hv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Otg/EAAAA2wAAAA8AAAAAAAAAAAAAAAAAmAIAAGRycy9k&#10;b3ducmV2LnhtbFBLBQYAAAAABAAEAPUAAACJAwAAAAA=&#10;" filled="f"/>
                <v:shape id="Text Box 304" o:spid="_x0000_s1170" type="#_x0000_t202" style="position:absolute;left:1881;top:2119;width:36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:rsidR="00E34620" w:rsidRPr="00645F37" w:rsidRDefault="00E34620" w:rsidP="009B22B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05" o:spid="_x0000_s1171" type="#_x0000_t202" style="position:absolute;left:2961;top:2164;width:72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E34620" w:rsidRPr="00645F37" w:rsidRDefault="00E34620" w:rsidP="009B22B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37</w:t>
                        </w:r>
                      </w:p>
                    </w:txbxContent>
                  </v:textbox>
                </v:shape>
                <v:shape id="Text Box 306" o:spid="_x0000_s1172" type="#_x0000_t202" style="position:absolute;left:2151;top:2334;width:90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:rsidR="00E34620" w:rsidRPr="00F11E6E" w:rsidRDefault="00E34620" w:rsidP="009B22BD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48</w:t>
                        </w:r>
                        <w:r w:rsidRPr="00F11E6E"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rect id="Rectangle 307" o:spid="_x0000_s1173" style="position:absolute;left:2271;top:1944;width:195;height:195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zMJsMA&#10;AADbAAAADwAAAGRycy9kb3ducmV2LnhtbESPQWsCMRSE7wX/Q3hCbzVrkSqrUWRF2IsHrRdvz+S5&#10;u7h5WZLU3frrm0Khx2FmvmFWm8G24kE+NI4VTCcZCGLtTMOVgvPn/m0BIkRkg61jUvBNATbr0csK&#10;c+N6PtLjFCuRIBxyVFDH2OVSBl2TxTBxHXHybs5bjEn6ShqPfYLbVr5n2Ye02HBaqLGjoiZ9P31Z&#10;BVbvLrNr2XN3fx48Ndodi6JU6nU8bJcgIg3xP/zXLo2C+Rx+v6QfI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CzMJsMAAADbAAAADwAAAAAAAAAAAAAAAACYAgAAZHJzL2Rv&#10;d25yZXYueG1sUEsFBgAAAAAEAAQA9QAAAIgDAAAAAA==&#10;" filled="f"/>
              </v:group>
            </w:pict>
          </mc:Fallback>
        </mc:AlternateContent>
      </w:r>
    </w:p>
    <w:p w:rsidR="000F6F3D" w:rsidRPr="00FD6890" w:rsidRDefault="000F6F3D">
      <w:pPr>
        <w:ind w:left="360"/>
        <w:rPr>
          <w:rFonts w:ascii="Candara" w:hAnsi="Candara"/>
          <w:sz w:val="22"/>
          <w:szCs w:val="22"/>
        </w:rPr>
      </w:pPr>
    </w:p>
    <w:p w:rsidR="00073C13" w:rsidRPr="00FD6890" w:rsidRDefault="00073C13">
      <w:pPr>
        <w:ind w:left="360"/>
        <w:rPr>
          <w:rFonts w:ascii="Candara" w:hAnsi="Candara"/>
          <w:sz w:val="22"/>
          <w:szCs w:val="22"/>
        </w:rPr>
      </w:pPr>
    </w:p>
    <w:p w:rsidR="000F6F3D" w:rsidRPr="00FD6890" w:rsidRDefault="000F6F3D">
      <w:pPr>
        <w:ind w:left="360"/>
        <w:rPr>
          <w:rFonts w:ascii="Candara" w:hAnsi="Candara"/>
          <w:sz w:val="22"/>
          <w:szCs w:val="22"/>
        </w:rPr>
      </w:pPr>
    </w:p>
    <w:p w:rsidR="00952961" w:rsidRPr="00FD6890" w:rsidRDefault="00952961" w:rsidP="000F6F3D">
      <w:pPr>
        <w:ind w:left="360"/>
        <w:rPr>
          <w:rFonts w:ascii="Candara" w:hAnsi="Candara"/>
          <w:b/>
          <w:sz w:val="22"/>
          <w:szCs w:val="22"/>
        </w:rPr>
      </w:pPr>
    </w:p>
    <w:p w:rsidR="0050358B" w:rsidRPr="00FD6890" w:rsidRDefault="0050358B" w:rsidP="000F6F3D">
      <w:pPr>
        <w:ind w:left="360"/>
        <w:rPr>
          <w:rFonts w:ascii="Candara" w:hAnsi="Candara"/>
          <w:b/>
          <w:sz w:val="22"/>
          <w:szCs w:val="22"/>
        </w:rPr>
      </w:pPr>
    </w:p>
    <w:p w:rsidR="00952961" w:rsidRPr="00FD6890" w:rsidRDefault="00952961" w:rsidP="000F6F3D">
      <w:pPr>
        <w:ind w:left="360"/>
        <w:rPr>
          <w:rFonts w:ascii="Candara" w:hAnsi="Candara"/>
          <w:b/>
          <w:sz w:val="22"/>
          <w:szCs w:val="22"/>
        </w:rPr>
      </w:pPr>
    </w:p>
    <w:p w:rsidR="000F6F3D" w:rsidRPr="00FD6890" w:rsidRDefault="000F6F3D" w:rsidP="00443DFD">
      <w:pPr>
        <w:rPr>
          <w:rFonts w:ascii="Candara" w:hAnsi="Candara"/>
          <w:b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3</w:t>
      </w:r>
      <w:r w:rsidR="00373FB2" w:rsidRPr="00FD6890">
        <w:rPr>
          <w:rFonts w:ascii="Candara" w:hAnsi="Candara"/>
          <w:b/>
          <w:sz w:val="22"/>
          <w:szCs w:val="22"/>
        </w:rPr>
        <w:t>8</w:t>
      </w:r>
      <w:r w:rsidRPr="00FD6890">
        <w:rPr>
          <w:rFonts w:ascii="Candara" w:hAnsi="Candara"/>
          <w:b/>
          <w:sz w:val="22"/>
          <w:szCs w:val="22"/>
        </w:rPr>
        <w:t>.</w:t>
      </w:r>
      <w:r w:rsidRPr="00FD6890">
        <w:rPr>
          <w:rFonts w:ascii="Candara" w:hAnsi="Candara"/>
          <w:sz w:val="22"/>
          <w:szCs w:val="22"/>
        </w:rPr>
        <w:t xml:space="preserve">    </w:t>
      </w:r>
      <w:proofErr w:type="gramStart"/>
      <w:r w:rsidRPr="00FD6890">
        <w:rPr>
          <w:rFonts w:ascii="Candara" w:hAnsi="Candara"/>
          <w:sz w:val="22"/>
          <w:szCs w:val="22"/>
        </w:rPr>
        <w:t>x</w:t>
      </w:r>
      <w:proofErr w:type="gramEnd"/>
      <w:r w:rsidRPr="00FD6890">
        <w:rPr>
          <w:rFonts w:ascii="Candara" w:hAnsi="Candara"/>
          <w:sz w:val="22"/>
          <w:szCs w:val="22"/>
        </w:rPr>
        <w:t xml:space="preserve"> = </w:t>
      </w:r>
      <w:r w:rsidR="00073C13" w:rsidRPr="00FD6890">
        <w:rPr>
          <w:rFonts w:ascii="Candara" w:hAnsi="Candara"/>
          <w:sz w:val="22"/>
          <w:szCs w:val="22"/>
        </w:rPr>
        <w:t>_________</w:t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b/>
          <w:sz w:val="22"/>
          <w:szCs w:val="22"/>
        </w:rPr>
        <w:t>3</w:t>
      </w:r>
      <w:r w:rsidR="00373FB2" w:rsidRPr="00FD6890">
        <w:rPr>
          <w:rFonts w:ascii="Candara" w:hAnsi="Candara"/>
          <w:b/>
          <w:sz w:val="22"/>
          <w:szCs w:val="22"/>
        </w:rPr>
        <w:t>9</w:t>
      </w:r>
      <w:r w:rsidRPr="00FD6890">
        <w:rPr>
          <w:rFonts w:ascii="Candara" w:hAnsi="Candara"/>
          <w:b/>
          <w:sz w:val="22"/>
          <w:szCs w:val="22"/>
        </w:rPr>
        <w:t>.</w:t>
      </w:r>
      <w:r w:rsidRPr="00FD6890">
        <w:rPr>
          <w:rFonts w:ascii="Candara" w:hAnsi="Candara"/>
          <w:sz w:val="22"/>
          <w:szCs w:val="22"/>
        </w:rPr>
        <w:t xml:space="preserve">    x = </w:t>
      </w:r>
      <w:r w:rsidR="00073C13" w:rsidRPr="00FD6890">
        <w:rPr>
          <w:rFonts w:ascii="Candara" w:hAnsi="Candara"/>
          <w:sz w:val="22"/>
          <w:szCs w:val="22"/>
        </w:rPr>
        <w:t>_________</w:t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="00373FB2" w:rsidRPr="00FD6890">
        <w:rPr>
          <w:rFonts w:ascii="Candara" w:hAnsi="Candara"/>
          <w:b/>
          <w:sz w:val="22"/>
          <w:szCs w:val="22"/>
        </w:rPr>
        <w:t>40</w:t>
      </w:r>
      <w:r w:rsidRPr="00FD6890">
        <w:rPr>
          <w:rFonts w:ascii="Candara" w:hAnsi="Candara"/>
          <w:b/>
          <w:sz w:val="22"/>
          <w:szCs w:val="22"/>
        </w:rPr>
        <w:t>.</w:t>
      </w:r>
      <w:r w:rsidRPr="00FD6890">
        <w:rPr>
          <w:rFonts w:ascii="Candara" w:hAnsi="Candara"/>
          <w:sz w:val="22"/>
          <w:szCs w:val="22"/>
        </w:rPr>
        <w:t xml:space="preserve">    x = </w:t>
      </w:r>
      <w:r w:rsidR="00073C13" w:rsidRPr="00FD6890">
        <w:rPr>
          <w:rFonts w:ascii="Candara" w:hAnsi="Candara"/>
          <w:sz w:val="22"/>
          <w:szCs w:val="22"/>
        </w:rPr>
        <w:t>_________</w:t>
      </w:r>
    </w:p>
    <w:p w:rsidR="000F6F3D" w:rsidRPr="00FD6890" w:rsidRDefault="00C61591">
      <w:pPr>
        <w:ind w:left="360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783455</wp:posOffset>
                </wp:positionH>
                <wp:positionV relativeFrom="paragraph">
                  <wp:posOffset>89535</wp:posOffset>
                </wp:positionV>
                <wp:extent cx="1485900" cy="1152525"/>
                <wp:effectExtent l="0" t="0" r="0" b="0"/>
                <wp:wrapNone/>
                <wp:docPr id="66" name="Group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152525"/>
                          <a:chOff x="3501" y="6937"/>
                          <a:chExt cx="2340" cy="1815"/>
                        </a:xfrm>
                      </wpg:grpSpPr>
                      <wps:wsp>
                        <wps:cNvPr id="67" name="AutoShape 47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3537" y="7163"/>
                            <a:ext cx="1512" cy="1296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8" name="Picture 199" descr="MCj0198733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61" y="6937"/>
                            <a:ext cx="1080" cy="1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9" name="Text Box 342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7564"/>
                            <a:ext cx="108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50358B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600 ft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343"/>
                        <wps:cNvSpPr txBox="1">
                          <a:spLocks noChangeArrowheads="1"/>
                        </wps:cNvSpPr>
                        <wps:spPr bwMode="auto">
                          <a:xfrm>
                            <a:off x="4647" y="7564"/>
                            <a:ext cx="624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50358B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344"/>
                        <wps:cNvSpPr txBox="1">
                          <a:spLocks noChangeArrowheads="1"/>
                        </wps:cNvSpPr>
                        <wps:spPr bwMode="auto">
                          <a:xfrm>
                            <a:off x="3786" y="8164"/>
                            <a:ext cx="72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50358B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45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7" o:spid="_x0000_s1174" style="position:absolute;left:0;text-align:left;margin-left:376.65pt;margin-top:7.05pt;width:117pt;height:90.75pt;z-index:251661312" coordorigin="3501,6937" coordsize="2340,181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">
                <v:shape id="AutoShape 47" o:spid="_x0000_s1175" type="#_x0000_t6" style="position:absolute;left:3537;top:7163;width:1512;height:129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W1NcUA&#10;AADbAAAADwAAAGRycy9kb3ducmV2LnhtbESPQWvCQBSE74X+h+UJXkrdtEiU6Cq1IGhPNfHS2yP7&#10;zAazb2N2a6K/vlso9DjMzDfMcj3YRlyp87VjBS+TBARx6XTNlYJjsX2eg/ABWWPjmBTcyMN69fiw&#10;xEy7ng90zUMlIoR9hgpMCG0mpS8NWfQT1xJH7+Q6iyHKrpK6wz7CbSNfkySVFmuOCwZbejdUnvNv&#10;qyAck23+ubk8fRXVfT7t9x9cmlSp8Wh4W4AINIT/8F97pxWkM/j9En+AX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FbU1xQAAANsAAAAPAAAAAAAAAAAAAAAAAJgCAABkcnMv&#10;ZG93bnJldi54bWxQSwUGAAAAAAQABAD1AAAAigMAAAAA&#10;" filled="f"/>
                <v:shape id="Picture 199" o:spid="_x0000_s1176" type="#_x0000_t75" alt="MCj01987330000[1]" style="position:absolute;left:4761;top:6937;width:1080;height:18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N5fGLBAAAA2wAAAA8AAABkcnMvZG93bnJldi54bWxET89rwjAUvg/8H8ITdpupO5RSjVIEQfRi&#10;O8UdH81bW21eSpLZ7r9fDoMdP77f6+1kevEk5zvLCpaLBARxbXXHjYLLx/4tA+EDssbeMin4IQ/b&#10;zexljbm2I5f0rEIjYgj7HBW0IQy5lL5uyaBf2IE4cl/WGQwRukZqh2MMN718T5JUGuw4NrQ40K6l&#10;+lF9GwXZp7PFdDyfjqW77kdb3OXldlfqdT4VKxCBpvAv/nMftII0jo1f4g+Qm1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N5fGLBAAAA2wAAAA8AAAAAAAAAAAAAAAAAnwIA&#10;AGRycy9kb3ducmV2LnhtbFBLBQYAAAAABAAEAPcAAACNAwAAAAA=&#10;">
                  <v:imagedata r:id="rId47" o:title="MCj01987330000[1]"/>
                </v:shape>
                <v:shape id="Text Box 342" o:spid="_x0000_s1177" type="#_x0000_t202" style="position:absolute;left:3501;top:7564;width:108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E34620" w:rsidRPr="00645F37" w:rsidRDefault="00E34620" w:rsidP="0050358B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600 ft.</w:t>
                        </w:r>
                      </w:p>
                    </w:txbxContent>
                  </v:textbox>
                </v:shape>
                <v:shape id="Text Box 343" o:spid="_x0000_s1178" type="#_x0000_t202" style="position:absolute;left:4647;top:7564;width:624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<v:textbox>
                    <w:txbxContent>
                      <w:p w:rsidR="00E34620" w:rsidRPr="00645F37" w:rsidRDefault="00E34620" w:rsidP="0050358B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44" o:spid="_x0000_s1179" type="#_x0000_t202" style="position:absolute;left:3786;top:8164;width:72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<v:textbox>
                    <w:txbxContent>
                      <w:p w:rsidR="00E34620" w:rsidRPr="00645F37" w:rsidRDefault="00E34620" w:rsidP="0050358B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45</w:t>
                        </w: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611755</wp:posOffset>
                </wp:positionH>
                <wp:positionV relativeFrom="paragraph">
                  <wp:posOffset>164465</wp:posOffset>
                </wp:positionV>
                <wp:extent cx="822960" cy="847725"/>
                <wp:effectExtent l="0" t="0" r="0" b="0"/>
                <wp:wrapNone/>
                <wp:docPr id="60" name="Group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22960" cy="847725"/>
                          <a:chOff x="5301" y="4899"/>
                          <a:chExt cx="1296" cy="1335"/>
                        </a:xfrm>
                      </wpg:grpSpPr>
                      <wps:wsp>
                        <wps:cNvPr id="61" name="AutoShape 315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5517" y="4683"/>
                            <a:ext cx="864" cy="1296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5661" y="498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9B22B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5661" y="5764"/>
                            <a:ext cx="90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9B22B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14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318"/>
                        <wps:cNvSpPr txBox="1">
                          <a:spLocks noChangeArrowheads="1"/>
                        </wps:cNvSpPr>
                        <wps:spPr bwMode="auto">
                          <a:xfrm>
                            <a:off x="5472" y="5463"/>
                            <a:ext cx="72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F11E6E" w:rsidRDefault="00E34620" w:rsidP="009B22BD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51</w:t>
                              </w:r>
                              <w:r w:rsidRPr="00F11E6E"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Rectangle 319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6402" y="5568"/>
                            <a:ext cx="195" cy="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6" o:spid="_x0000_s1180" style="position:absolute;left:0;text-align:left;margin-left:205.65pt;margin-top:12.95pt;width:64.8pt;height:66.75pt;z-index:251658240" coordorigin="5301,4899" coordsize="1296,1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">
                <v:shape id="AutoShape 315" o:spid="_x0000_s1181" type="#_x0000_t6" style="position:absolute;left:5517;top:4683;width:864;height:129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CI2sQA&#10;AADbAAAADwAAAGRycy9kb3ducmV2LnhtbESPQWvCQBSE70L/w/IKXqRuFAmSukorCNWTRi+9PbKv&#10;2dDs25jdmuivdwWhx2FmvmEWq97W4kKtrxwrmIwTEMSF0xWXCk7HzdschA/IGmvHpOBKHlbLl8EC&#10;M+06PtAlD6WIEPYZKjAhNJmUvjBk0Y9dQxy9H9daDFG2pdQtdhFuazlNklRarDguGGxobaj4zf+s&#10;gnBKNvn+8zz6Ppa3+azb7rgwqVLD1/7jHUSgPvyHn+0vrSCdwONL/AF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wiNrEAAAA2wAAAA8AAAAAAAAAAAAAAAAAmAIAAGRycy9k&#10;b3ducmV2LnhtbFBLBQYAAAAABAAEAPUAAACJAwAAAAA=&#10;" filled="f"/>
                <v:shape id="Text Box 316" o:spid="_x0000_s1182" type="#_x0000_t202" style="position:absolute;left:5661;top:4984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<v:textbox>
                    <w:txbxContent>
                      <w:p w:rsidR="00E34620" w:rsidRPr="00645F37" w:rsidRDefault="00E34620" w:rsidP="009B22B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17" o:spid="_x0000_s1183" type="#_x0000_t202" style="position:absolute;left:5661;top:5764;width:90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<v:textbox>
                    <w:txbxContent>
                      <w:p w:rsidR="00E34620" w:rsidRPr="00645F37" w:rsidRDefault="00E34620" w:rsidP="009B22B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14.5</w:t>
                        </w:r>
                      </w:p>
                    </w:txbxContent>
                  </v:textbox>
                </v:shape>
                <v:shape id="Text Box 318" o:spid="_x0000_s1184" type="#_x0000_t202" style="position:absolute;left:5472;top:5463;width:72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E34620" w:rsidRPr="00F11E6E" w:rsidRDefault="00E34620" w:rsidP="009B22BD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51</w:t>
                        </w:r>
                        <w:r w:rsidRPr="00F11E6E"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rect id="Rectangle 319" o:spid="_x0000_s1185" style="position:absolute;left:6402;top:5568;width:195;height:195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thF8MA&#10;AADbAAAADwAAAGRycy9kb3ducmV2LnhtbESPQWsCMRSE7wX/Q3hCbzVrsSKrUWRF2IsHrRdvz+S5&#10;u7h5WZLU3frrm0Khx2FmvmFWm8G24kE+NI4VTCcZCGLtTMOVgvPn/m0BIkRkg61jUvBNATbr0csK&#10;c+N6PtLjFCuRIBxyVFDH2OVSBl2TxTBxHXHybs5bjEn6ShqPfYLbVr5n2VxabDgt1NhRUZO+n76s&#10;Aqt3l9m17Lm7Pw+eGu2ORVEq9ToetksQkYb4H/5rl0bB/AN+v6QfI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thF8MAAADbAAAADwAAAAAAAAAAAAAAAACYAgAAZHJzL2Rv&#10;d25yZXYueG1sUEsFBgAAAAAEAAQA9QAAAIgDAAAAAA==&#10;" filled="f"/>
              </v:group>
            </w:pict>
          </mc:Fallback>
        </mc:AlternateContent>
      </w:r>
    </w:p>
    <w:p w:rsidR="000F6F3D" w:rsidRPr="00FD6890" w:rsidRDefault="00C61591">
      <w:pPr>
        <w:ind w:left="360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65735</wp:posOffset>
                </wp:positionH>
                <wp:positionV relativeFrom="paragraph">
                  <wp:posOffset>62865</wp:posOffset>
                </wp:positionV>
                <wp:extent cx="1234440" cy="885825"/>
                <wp:effectExtent l="0" t="0" r="0" b="0"/>
                <wp:wrapNone/>
                <wp:docPr id="54" name="Group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34440" cy="885825"/>
                          <a:chOff x="8397" y="4539"/>
                          <a:chExt cx="1944" cy="1395"/>
                        </a:xfrm>
                      </wpg:grpSpPr>
                      <wps:wsp>
                        <wps:cNvPr id="55" name="AutoShape 309"/>
                        <wps:cNvSpPr>
                          <a:spLocks noChangeArrowheads="1"/>
                        </wps:cNvSpPr>
                        <wps:spPr bwMode="auto">
                          <a:xfrm rot="-34850662">
                            <a:off x="8397" y="4854"/>
                            <a:ext cx="1512" cy="1080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8541" y="4594"/>
                            <a:ext cx="744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9B22B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9717" y="4644"/>
                            <a:ext cx="624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9B22B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3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312"/>
                        <wps:cNvSpPr txBox="1">
                          <a:spLocks noChangeArrowheads="1"/>
                        </wps:cNvSpPr>
                        <wps:spPr bwMode="auto">
                          <a:xfrm>
                            <a:off x="8397" y="5124"/>
                            <a:ext cx="72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9B22B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Rectangle 313"/>
                        <wps:cNvSpPr>
                          <a:spLocks noChangeArrowheads="1"/>
                        </wps:cNvSpPr>
                        <wps:spPr bwMode="auto">
                          <a:xfrm rot="-8018013">
                            <a:off x="9267" y="4539"/>
                            <a:ext cx="195" cy="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9" o:spid="_x0000_s1186" style="position:absolute;left:0;text-align:left;margin-left:13.05pt;margin-top:4.95pt;width:97.2pt;height:69.75pt;z-index:251657216" coordorigin="8397,4539" coordsize="1944,1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">
                <v:shape id="AutoShape 309" o:spid="_x0000_s1187" type="#_x0000_t6" style="position:absolute;left:8397;top:4854;width:1512;height:1080;rotation:911970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4+xcMA&#10;AADbAAAADwAAAGRycy9kb3ducmV2LnhtbESPQWvCQBSE7wX/w/IEb3VjIa1EVxGh4iVC1Yu3R/aZ&#10;BLNv4+4mxn/vFgo9DjPzDbNcD6YRPTlfW1YwmyYgiAuray4VnE/f73MQPiBrbCyTgid5WK9Gb0vM&#10;tH3wD/XHUIoIYZ+hgiqENpPSFxUZ9FPbEkfvap3BEKUrpXb4iHDTyI8k+ZQGa44LFba0rai4HTuj&#10;YOcOO27zc3k3/SXN87z76uYHpSbjYbMAEWgI/+G/9l4rSFP4/RJ/gFy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4+xcMAAADbAAAADwAAAAAAAAAAAAAAAACYAgAAZHJzL2Rv&#10;d25yZXYueG1sUEsFBgAAAAAEAAQA9QAAAIgDAAAAAA==&#10;" filled="f"/>
                <v:shape id="Text Box 310" o:spid="_x0000_s1188" type="#_x0000_t202" style="position:absolute;left:8541;top:4594;width:744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<v:textbox>
                    <w:txbxContent>
                      <w:p w:rsidR="00E34620" w:rsidRPr="00645F37" w:rsidRDefault="00E34620" w:rsidP="009B22B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Text Box 311" o:spid="_x0000_s1189" type="#_x0000_t202" style="position:absolute;left:9717;top:4644;width:624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:rsidR="00E34620" w:rsidRPr="00645F37" w:rsidRDefault="00E34620" w:rsidP="009B22B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3.5</w:t>
                        </w:r>
                      </w:p>
                    </w:txbxContent>
                  </v:textbox>
                </v:shape>
                <v:shape id="Text Box 312" o:spid="_x0000_s1190" type="#_x0000_t202" style="position:absolute;left:8397;top:5124;width:72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E34620" w:rsidRPr="00645F37" w:rsidRDefault="00E34620" w:rsidP="009B22B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x</w:t>
                        </w:r>
                        <w:proofErr w:type="gramEnd"/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rect id="Rectangle 313" o:spid="_x0000_s1191" style="position:absolute;left:9267;top:4539;width:195;height:195;rotation:-875780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BLrsQA&#10;AADbAAAADwAAAGRycy9kb3ducmV2LnhtbESPQWvCQBSE74L/YXlCb7qxYNTUTZCCWAo9NJZab4/s&#10;Mwlm38bsqum/7xYEj8PMfMOsst404kqdqy0rmE4iEMSF1TWXCr52m/EChPPIGhvLpOCXHGTpcLDC&#10;RNsbf9I196UIEHYJKqi8bxMpXVGRQTexLXHwjrYz6IPsSqk7vAW4aeRzFMXSYM1hocKWXisqTvnF&#10;KDh/uHh++Dbvh8s2dz9k931MrNTTqF+/gPDU+0f43n7TCmZL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gS67EAAAA2wAAAA8AAAAAAAAAAAAAAAAAmAIAAGRycy9k&#10;b3ducmV2LnhtbFBLBQYAAAAABAAEAPUAAACJAwAAAAA=&#10;" filled="f"/>
              </v:group>
            </w:pict>
          </mc:Fallback>
        </mc:AlternateContent>
      </w:r>
    </w:p>
    <w:p w:rsidR="000F6F3D" w:rsidRPr="00FD6890" w:rsidRDefault="000F6F3D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0F6F3D" w:rsidRPr="00FD6890" w:rsidRDefault="000F6F3D">
      <w:pPr>
        <w:ind w:left="360"/>
        <w:rPr>
          <w:rFonts w:ascii="Candara" w:hAnsi="Candara"/>
          <w:sz w:val="22"/>
          <w:szCs w:val="22"/>
        </w:rPr>
      </w:pPr>
    </w:p>
    <w:p w:rsidR="000F6F3D" w:rsidRPr="00FD6890" w:rsidRDefault="000F6F3D">
      <w:pPr>
        <w:ind w:left="360"/>
        <w:rPr>
          <w:rFonts w:ascii="Candara" w:hAnsi="Candara"/>
          <w:sz w:val="22"/>
          <w:szCs w:val="22"/>
        </w:rPr>
      </w:pPr>
    </w:p>
    <w:p w:rsidR="000F6F3D" w:rsidRPr="00FD6890" w:rsidRDefault="000F6F3D">
      <w:pPr>
        <w:ind w:left="360"/>
        <w:rPr>
          <w:rFonts w:ascii="Candara" w:hAnsi="Candara"/>
          <w:sz w:val="22"/>
          <w:szCs w:val="22"/>
        </w:rPr>
      </w:pPr>
    </w:p>
    <w:p w:rsidR="000F6F3D" w:rsidRPr="00FD6890" w:rsidRDefault="000F6F3D">
      <w:pPr>
        <w:ind w:left="360"/>
        <w:rPr>
          <w:rFonts w:ascii="Candara" w:hAnsi="Candara"/>
          <w:sz w:val="22"/>
          <w:szCs w:val="22"/>
        </w:rPr>
      </w:pPr>
    </w:p>
    <w:p w:rsidR="0050358B" w:rsidRPr="00FD6890" w:rsidRDefault="0050358B">
      <w:pPr>
        <w:ind w:left="360"/>
        <w:rPr>
          <w:rFonts w:ascii="Candara" w:hAnsi="Candara"/>
          <w:sz w:val="22"/>
          <w:szCs w:val="22"/>
        </w:rPr>
      </w:pPr>
    </w:p>
    <w:p w:rsidR="0050358B" w:rsidRPr="00FD6890" w:rsidRDefault="0050358B">
      <w:pPr>
        <w:ind w:left="360"/>
        <w:rPr>
          <w:rFonts w:ascii="Candara" w:hAnsi="Candara"/>
          <w:sz w:val="22"/>
          <w:szCs w:val="22"/>
        </w:rPr>
      </w:pPr>
    </w:p>
    <w:p w:rsidR="000F6F3D" w:rsidRPr="00FD6890" w:rsidRDefault="00373FB2" w:rsidP="00443DFD">
      <w:pPr>
        <w:rPr>
          <w:rFonts w:ascii="Candara" w:hAnsi="Candara"/>
          <w:b/>
          <w:sz w:val="22"/>
          <w:szCs w:val="22"/>
        </w:rPr>
      </w:pPr>
      <w:r w:rsidRPr="00FD6890">
        <w:rPr>
          <w:rFonts w:ascii="Candara" w:hAnsi="Candara"/>
          <w:b/>
          <w:sz w:val="22"/>
          <w:szCs w:val="22"/>
        </w:rPr>
        <w:t>41</w:t>
      </w:r>
      <w:r w:rsidR="000F6F3D" w:rsidRPr="00FD6890">
        <w:rPr>
          <w:rFonts w:ascii="Candara" w:hAnsi="Candara"/>
          <w:b/>
          <w:sz w:val="22"/>
          <w:szCs w:val="22"/>
        </w:rPr>
        <w:t>.</w:t>
      </w:r>
      <w:r w:rsidR="000F6F3D" w:rsidRPr="00FD6890">
        <w:rPr>
          <w:rFonts w:ascii="Candara" w:hAnsi="Candara"/>
          <w:sz w:val="22"/>
          <w:szCs w:val="22"/>
        </w:rPr>
        <w:t xml:space="preserve">    </w:t>
      </w:r>
      <w:proofErr w:type="gramStart"/>
      <w:r w:rsidR="000F6F3D" w:rsidRPr="00FD6890">
        <w:rPr>
          <w:rFonts w:ascii="Candara" w:hAnsi="Candara"/>
          <w:sz w:val="22"/>
          <w:szCs w:val="22"/>
        </w:rPr>
        <w:t>x</w:t>
      </w:r>
      <w:proofErr w:type="gramEnd"/>
      <w:r w:rsidR="000F6F3D" w:rsidRPr="00FD6890">
        <w:rPr>
          <w:rFonts w:ascii="Candara" w:hAnsi="Candara"/>
          <w:sz w:val="22"/>
          <w:szCs w:val="22"/>
        </w:rPr>
        <w:t xml:space="preserve"> = </w:t>
      </w:r>
      <w:r w:rsidR="00073C13" w:rsidRPr="00FD6890">
        <w:rPr>
          <w:rFonts w:ascii="Candara" w:hAnsi="Candara"/>
          <w:sz w:val="22"/>
          <w:szCs w:val="22"/>
        </w:rPr>
        <w:t>_________</w:t>
      </w:r>
      <w:r w:rsidR="000F6F3D" w:rsidRPr="00FD6890">
        <w:rPr>
          <w:rFonts w:ascii="Candara" w:hAnsi="Candara"/>
          <w:sz w:val="22"/>
          <w:szCs w:val="22"/>
        </w:rPr>
        <w:tab/>
      </w:r>
      <w:r w:rsidR="000F6F3D" w:rsidRPr="00FD6890">
        <w:rPr>
          <w:rFonts w:ascii="Candara" w:hAnsi="Candara"/>
          <w:sz w:val="22"/>
          <w:szCs w:val="22"/>
        </w:rPr>
        <w:tab/>
      </w:r>
      <w:r w:rsidR="000F6F3D"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b/>
          <w:sz w:val="22"/>
          <w:szCs w:val="22"/>
        </w:rPr>
        <w:t>42</w:t>
      </w:r>
      <w:r w:rsidR="000F6F3D" w:rsidRPr="00FD6890">
        <w:rPr>
          <w:rFonts w:ascii="Candara" w:hAnsi="Candara"/>
          <w:b/>
          <w:sz w:val="22"/>
          <w:szCs w:val="22"/>
        </w:rPr>
        <w:t>.</w:t>
      </w:r>
      <w:r w:rsidR="000F6F3D" w:rsidRPr="00FD6890">
        <w:rPr>
          <w:rFonts w:ascii="Candara" w:hAnsi="Candara"/>
          <w:sz w:val="22"/>
          <w:szCs w:val="22"/>
        </w:rPr>
        <w:t xml:space="preserve">    x = </w:t>
      </w:r>
      <w:r w:rsidR="00073C13" w:rsidRPr="00FD6890">
        <w:rPr>
          <w:rFonts w:ascii="Candara" w:hAnsi="Candara"/>
          <w:sz w:val="22"/>
          <w:szCs w:val="22"/>
        </w:rPr>
        <w:t>_________</w:t>
      </w:r>
      <w:r w:rsidR="000F6F3D" w:rsidRPr="00FD6890">
        <w:rPr>
          <w:rFonts w:ascii="Candara" w:hAnsi="Candara"/>
          <w:sz w:val="22"/>
          <w:szCs w:val="22"/>
        </w:rPr>
        <w:tab/>
      </w:r>
      <w:r w:rsidR="000F6F3D" w:rsidRPr="00FD6890">
        <w:rPr>
          <w:rFonts w:ascii="Candara" w:hAnsi="Candara"/>
          <w:sz w:val="22"/>
          <w:szCs w:val="22"/>
        </w:rPr>
        <w:tab/>
      </w:r>
      <w:r w:rsidR="000F6F3D"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b/>
          <w:sz w:val="22"/>
          <w:szCs w:val="22"/>
        </w:rPr>
        <w:t>43</w:t>
      </w:r>
      <w:r w:rsidR="000F6F3D" w:rsidRPr="00FD6890">
        <w:rPr>
          <w:rFonts w:ascii="Candara" w:hAnsi="Candara"/>
          <w:b/>
          <w:sz w:val="22"/>
          <w:szCs w:val="22"/>
        </w:rPr>
        <w:t>.</w:t>
      </w:r>
      <w:r w:rsidR="000F6F3D" w:rsidRPr="00FD6890">
        <w:rPr>
          <w:rFonts w:ascii="Candara" w:hAnsi="Candara"/>
          <w:sz w:val="22"/>
          <w:szCs w:val="22"/>
        </w:rPr>
        <w:t xml:space="preserve">    x = </w:t>
      </w:r>
      <w:r w:rsidR="00073C13" w:rsidRPr="00FD6890">
        <w:rPr>
          <w:rFonts w:ascii="Candara" w:hAnsi="Candara"/>
          <w:sz w:val="22"/>
          <w:szCs w:val="22"/>
        </w:rPr>
        <w:t>_________</w:t>
      </w:r>
    </w:p>
    <w:p w:rsidR="000F6F3D" w:rsidRPr="00FD6890" w:rsidRDefault="000F6F3D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C61591">
      <w:pPr>
        <w:ind w:left="360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656455</wp:posOffset>
                </wp:positionH>
                <wp:positionV relativeFrom="paragraph">
                  <wp:posOffset>87630</wp:posOffset>
                </wp:positionV>
                <wp:extent cx="1714500" cy="1028700"/>
                <wp:effectExtent l="0" t="0" r="0" b="0"/>
                <wp:wrapNone/>
                <wp:docPr id="47" name="Group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028700"/>
                          <a:chOff x="8751" y="9596"/>
                          <a:chExt cx="2700" cy="1620"/>
                        </a:xfrm>
                      </wpg:grpSpPr>
                      <wps:wsp>
                        <wps:cNvPr id="48" name="AutoShape 327"/>
                        <wps:cNvSpPr>
                          <a:spLocks noChangeArrowheads="1"/>
                        </wps:cNvSpPr>
                        <wps:spPr bwMode="auto">
                          <a:xfrm rot="-10910515">
                            <a:off x="9651" y="10023"/>
                            <a:ext cx="1512" cy="1193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Rectangle 32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10956" y="10003"/>
                            <a:ext cx="195" cy="2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329"/>
                        <wps:cNvSpPr txBox="1">
                          <a:spLocks noChangeArrowheads="1"/>
                        </wps:cNvSpPr>
                        <wps:spPr bwMode="auto">
                          <a:xfrm>
                            <a:off x="9411" y="10466"/>
                            <a:ext cx="1260" cy="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9B22B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15,000 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330"/>
                        <wps:cNvSpPr txBox="1">
                          <a:spLocks noChangeArrowheads="1"/>
                        </wps:cNvSpPr>
                        <wps:spPr bwMode="auto">
                          <a:xfrm>
                            <a:off x="11091" y="10406"/>
                            <a:ext cx="360" cy="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9B22B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331"/>
                        <wps:cNvSpPr txBox="1">
                          <a:spLocks noChangeArrowheads="1"/>
                        </wps:cNvSpPr>
                        <wps:spPr bwMode="auto">
                          <a:xfrm>
                            <a:off x="9831" y="9973"/>
                            <a:ext cx="720" cy="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645F37" w:rsidRDefault="00E34620" w:rsidP="009B22B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51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3" name="Picture 365" descr="MCj0234309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751" y="9596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0" o:spid="_x0000_s1192" style="position:absolute;left:0;text-align:left;margin-left:366.65pt;margin-top:6.9pt;width:135pt;height:81pt;z-index:251662336" coordorigin="8751,9596" coordsize="2700,162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">
                <v:shape id="AutoShape 327" o:spid="_x0000_s1193" type="#_x0000_t6" style="position:absolute;left:9651;top:10023;width:1512;height:1193;rotation:1167576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bx/sAA&#10;AADbAAAADwAAAGRycy9kb3ducmV2LnhtbERPy2oCMRTdF/yHcAU3RTPaIjIaRQTBVUvVhe4uk+vM&#10;4OQmJHEef98sCl0eznuz600jWvKhtqxgPstAEBdW11wquF6O0xWIEJE1NpZJwUABdtvR2wZzbTv+&#10;ofYcS5FCOOSooIrR5VKGoiKDYWYdceIe1huMCfpSao9dCjeNXGTZUhqsOTVU6OhQUfE8v4yC2K3a&#10;r95943M5uKG9v9/84uOk1GTc79cgIvXxX/znPmkFn2ls+pJ+gNz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0bx/sAAAADbAAAADwAAAAAAAAAAAAAAAACYAgAAZHJzL2Rvd25y&#10;ZXYueG1sUEsFBgAAAAAEAAQA9QAAAIUDAAAAAA==&#10;" filled="f"/>
                <v:rect id="Rectangle 328" o:spid="_x0000_s1194" style="position:absolute;left:10956;top:10003;width:195;height:269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M3csMA&#10;AADbAAAADwAAAGRycy9kb3ducmV2LnhtbESPT2sCMRTE74LfIbyCN81WpNitUWRF2IsH/1x6e02e&#10;u4ublyWJ7raf3hQKPQ4z8xtmtRlsKx7kQ+NYwessA0GsnWm4UnA576dLECEiG2wdk4JvCrBZj0cr&#10;zI3r+UiPU6xEgnDIUUEdY5dLGXRNFsPMdcTJuzpvMSbpK2k89gluWznPsjdpseG0UGNHRU36drpb&#10;BVbvPhdfZc/d7efgqdHuWBSlUpOXYfsBItIQ/8N/7dIoWLzD75f0A+T6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M3csMAAADbAAAADwAAAAAAAAAAAAAAAACYAgAAZHJzL2Rv&#10;d25yZXYueG1sUEsFBgAAAAAEAAQA9QAAAIgDAAAAAA==&#10;" filled="f"/>
                <v:shape id="Text Box 329" o:spid="_x0000_s1195" type="#_x0000_t202" style="position:absolute;left:9411;top:10466;width:1260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E34620" w:rsidRPr="00645F37" w:rsidRDefault="00E34620" w:rsidP="009B22B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15,000 ft</w:t>
                        </w:r>
                      </w:p>
                    </w:txbxContent>
                  </v:textbox>
                </v:shape>
                <v:shape id="Text Box 330" o:spid="_x0000_s1196" type="#_x0000_t202" style="position:absolute;left:11091;top:10406;width:360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E34620" w:rsidRPr="00645F37" w:rsidRDefault="00E34620" w:rsidP="009B22B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31" o:spid="_x0000_s1197" type="#_x0000_t202" style="position:absolute;left:9831;top:9973;width:720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E34620" w:rsidRPr="00645F37" w:rsidRDefault="00E34620" w:rsidP="009B22B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51</w:t>
                        </w: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Picture 365" o:spid="_x0000_s1198" type="#_x0000_t75" alt="MCj02343090000[1]" style="position:absolute;left:8751;top:9596;width:900;height:5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+GV+LFAAAA2wAAAA8AAABkcnMvZG93bnJldi54bWxEj0FrwkAUhO9C/8PyCt50U0uDRFcprQWD&#10;B9FKxdsj+0yC2bdLdtX037uC4HGYmW+Y6bwzjbhQ62vLCt6GCQjiwuqaSwW735/BGIQPyBoby6Tg&#10;nzzMZy+9KWbaXnlDl20oRYSwz1BBFYLLpPRFRQb90Dri6B1tazBE2ZZSt3iNcNPIUZKk0mDNcaFC&#10;R18VFaft2ShYp+t0tzgUf/t84w+r79y5c5or1X/tPicgAnXhGX60l1rBxzvcv8QfIGc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vhlfixQAAANsAAAAPAAAAAAAAAAAAAAAA&#10;AJ8CAABkcnMvZG93bnJldi54bWxQSwUGAAAAAAQABAD3AAAAkQMAAAAA&#10;">
                  <v:imagedata r:id="rId49" o:title="MCj02343090000[1]"/>
                </v:shape>
              </v:group>
            </w:pict>
          </mc:Fallback>
        </mc:AlternateContent>
      </w: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21230</wp:posOffset>
                </wp:positionH>
                <wp:positionV relativeFrom="paragraph">
                  <wp:posOffset>53975</wp:posOffset>
                </wp:positionV>
                <wp:extent cx="1647825" cy="1212850"/>
                <wp:effectExtent l="0" t="0" r="0" b="0"/>
                <wp:wrapNone/>
                <wp:docPr id="37" name="Group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7825" cy="1212850"/>
                          <a:chOff x="5121" y="9777"/>
                          <a:chExt cx="2595" cy="1910"/>
                        </a:xfrm>
                      </wpg:grpSpPr>
                      <wps:wsp>
                        <wps:cNvPr id="38" name="Text Box 360"/>
                        <wps:cNvSpPr txBox="1">
                          <a:spLocks noChangeArrowheads="1"/>
                        </wps:cNvSpPr>
                        <wps:spPr bwMode="auto">
                          <a:xfrm>
                            <a:off x="5121" y="10317"/>
                            <a:ext cx="144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022519" w:rsidRDefault="00E34620" w:rsidP="00022519">
                              <w:pPr>
                                <w:rPr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9" name="Group 395"/>
                        <wpg:cNvGrpSpPr>
                          <a:grpSpLocks/>
                        </wpg:cNvGrpSpPr>
                        <wpg:grpSpPr bwMode="auto">
                          <a:xfrm>
                            <a:off x="5901" y="9777"/>
                            <a:ext cx="1815" cy="1910"/>
                            <a:chOff x="5901" y="9777"/>
                            <a:chExt cx="1815" cy="1910"/>
                          </a:xfrm>
                        </wpg:grpSpPr>
                        <wps:wsp>
                          <wps:cNvPr id="40" name="AutoShape 358"/>
                          <wps:cNvSpPr>
                            <a:spLocks noChangeArrowheads="1"/>
                          </wps:cNvSpPr>
                          <wps:spPr bwMode="auto">
                            <a:xfrm>
                              <a:off x="6021" y="9777"/>
                              <a:ext cx="1080" cy="1440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21" y="11217"/>
                              <a:ext cx="1260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Pr="00645F37" w:rsidRDefault="00E34620" w:rsidP="00052799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120 ft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3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01" y="10017"/>
                              <a:ext cx="720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Pr="00645F37" w:rsidRDefault="00E4087F" w:rsidP="00052799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15</w:t>
                                </w: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3" name="Picture 363" descr="MCj03381560000[1]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816" y="10887"/>
                              <a:ext cx="90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g:grpSp>
                          <wpg:cNvPr id="44" name="Group 392"/>
                          <wpg:cNvGrpSpPr>
                            <a:grpSpLocks/>
                          </wpg:cNvGrpSpPr>
                          <wpg:grpSpPr bwMode="auto">
                            <a:xfrm>
                              <a:off x="6021" y="10219"/>
                              <a:ext cx="840" cy="989"/>
                              <a:chOff x="6201" y="10219"/>
                              <a:chExt cx="840" cy="989"/>
                            </a:xfrm>
                          </wpg:grpSpPr>
                          <wps:wsp>
                            <wps:cNvPr id="45" name="Text Box 3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81" y="10219"/>
                                <a:ext cx="360" cy="6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E3D0D" w:rsidRPr="00645F37" w:rsidRDefault="009E3D0D" w:rsidP="009E3D0D">
                                  <w:pPr>
                                    <w:rPr>
                                      <w:rFonts w:ascii="Comic Sans MS" w:hAnsi="Comic Sans MS"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omic Sans MS" w:hAnsi="Comic Sans MS"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Rectangle 389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6201" y="10939"/>
                                <a:ext cx="195" cy="26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6" o:spid="_x0000_s1199" style="position:absolute;left:0;text-align:left;margin-left:174.9pt;margin-top:4.25pt;width:129.75pt;height:95.5pt;z-index:251665408" coordorigin="5121,9777" coordsize="2595,191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">
                <v:shape id="Text Box 360" o:spid="_x0000_s1200" type="#_x0000_t202" style="position:absolute;left:5121;top:10317;width:144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E34620" w:rsidRPr="00022519" w:rsidRDefault="00E34620" w:rsidP="00022519">
                        <w:pPr>
                          <w:rPr>
                            <w:szCs w:val="18"/>
                          </w:rPr>
                        </w:pPr>
                      </w:p>
                    </w:txbxContent>
                  </v:textbox>
                </v:shape>
                <v:group id="Group 395" o:spid="_x0000_s1201" style="position:absolute;left:5901;top:9777;width:1815;height:1910" coordorigin="5901,9777" coordsize="1815,19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shape id="AutoShape 358" o:spid="_x0000_s1202" type="#_x0000_t6" style="position:absolute;left:6021;top:9777;width:108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WmE8EA&#10;AADbAAAADwAAAGRycy9kb3ducmV2LnhtbERPy4rCMBTdD/gP4QpuBk1HhkGqUVQQBBnfIO4uzbUt&#10;NjedJrb1781iwOXhvCez1hSipsrllhV8DSIQxInVOacKzqdVfwTCeWSNhWVS8CQHs2nnY4Kxtg0f&#10;qD76VIQQdjEqyLwvYyldkpFBN7AlceButjLoA6xSqStsQrgp5DCKfqTBnENDhiUtM0rux4dRsPCb&#10;NloNm7/9dnG97Ee/NeLnTqlet52PQXhq/Vv8715rBd9hffgSfoC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fFphPBAAAA2wAAAA8AAAAAAAAAAAAAAAAAmAIAAGRycy9kb3du&#10;cmV2LnhtbFBLBQYAAAAABAAEAPUAAACGAwAAAAA=&#10;" filled="f"/>
                  <v:shape id="Text Box 361" o:spid="_x0000_s1203" type="#_x0000_t202" style="position:absolute;left:6021;top:11217;width:126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E34620" w:rsidRPr="00645F37" w:rsidRDefault="00E34620" w:rsidP="00052799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120 ft.</w:t>
                          </w:r>
                        </w:p>
                      </w:txbxContent>
                    </v:textbox>
                  </v:shape>
                  <v:shape id="Text Box 362" o:spid="_x0000_s1204" type="#_x0000_t202" style="position:absolute;left:5901;top:10017;width:72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:rsidR="00E34620" w:rsidRPr="00645F37" w:rsidRDefault="00E4087F" w:rsidP="00052799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15</w:t>
                          </w: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Picture 363" o:spid="_x0000_s1205" type="#_x0000_t75" alt="MCj03381560000[1]" style="position:absolute;left:6816;top:10887;width:900;height:4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I7Cu3EAAAA2wAAAA8AAABkcnMvZG93bnJldi54bWxEj0FrAjEUhO8F/0N4hV5EE6tou5pdRBB6&#10;acFVaI+PzXOzdPOybKJu/70pFHocZuYbZlMMrhVX6kPjWcNsqkAQV940XGs4HfeTFxAhIhtsPZOG&#10;HwpQ5KOHDWbG3/hA1zLWIkE4ZKjBxthlUobKksMw9R1x8s6+dxiT7GtperwluGvls1JL6bDhtGCx&#10;o52l6ru8OA2X8adV28BY7Vdq172W7x9fIWr99Dhs1yAiDfE//Nd+MxoWc/j9kn6AzO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I7Cu3EAAAA2wAAAA8AAAAAAAAAAAAAAAAA&#10;nwIAAGRycy9kb3ducmV2LnhtbFBLBQYAAAAABAAEAPcAAACQAwAAAAA=&#10;">
                    <v:imagedata r:id="rId51" o:title="MCj03381560000[1]"/>
                  </v:shape>
                  <v:group id="Group 392" o:spid="_x0000_s1206" style="position:absolute;left:6021;top:10219;width:840;height:989" coordorigin="6201,10219" coordsize="840,9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shape id="Text Box 381" o:spid="_x0000_s1207" type="#_x0000_t202" style="position:absolute;left:6681;top:10219;width:360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<v:textbox>
                        <w:txbxContent>
                          <w:p w:rsidR="009E3D0D" w:rsidRPr="00645F37" w:rsidRDefault="009E3D0D" w:rsidP="009E3D0D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rect id="Rectangle 389" o:spid="_x0000_s1208" style="position:absolute;left:6201;top:10939;width:195;height:269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yjAMMA&#10;AADbAAAADwAAAGRycy9kb3ducmV2LnhtbESPT4vCMBTE7wt+h/AEb2vqIrJUo0hloRcP/rl4eybP&#10;tti8lCRru/vpN4Kwx2FmfsOsNoNtxYN8aBwrmE0zEMTamYYrBefT1/sniBCRDbaOScEPBdisR28r&#10;zI3r+UCPY6xEgnDIUUEdY5dLGXRNFsPUdcTJuzlvMSbpK2k89gluW/mRZQtpseG0UGNHRU36fvy2&#10;CqzeXebXsufu/rv31Gh3KIpSqcl42C5BRBrif/jVLo2C+QKeX9I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yjAMMAAADbAAAADwAAAAAAAAAAAAAAAACYAgAAZHJzL2Rv&#10;d25yZXYueG1sUEsFBgAAAAAEAAQA9QAAAIgDAAAAAA==&#10;" filled="f"/>
                  </v:group>
                </v:group>
              </v:group>
            </w:pict>
          </mc:Fallback>
        </mc:AlternateContent>
      </w: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57175</wp:posOffset>
                </wp:positionH>
                <wp:positionV relativeFrom="paragraph">
                  <wp:posOffset>87630</wp:posOffset>
                </wp:positionV>
                <wp:extent cx="1628775" cy="1194435"/>
                <wp:effectExtent l="0" t="0" r="0" b="0"/>
                <wp:wrapNone/>
                <wp:docPr id="29" name="Group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8775" cy="1194435"/>
                          <a:chOff x="1521" y="9777"/>
                          <a:chExt cx="2565" cy="1881"/>
                        </a:xfrm>
                      </wpg:grpSpPr>
                      <wpg:grpSp>
                        <wpg:cNvPr id="30" name="Group 378"/>
                        <wpg:cNvGrpSpPr>
                          <a:grpSpLocks/>
                        </wpg:cNvGrpSpPr>
                        <wpg:grpSpPr bwMode="auto">
                          <a:xfrm>
                            <a:off x="1521" y="9777"/>
                            <a:ext cx="2565" cy="1881"/>
                            <a:chOff x="1521" y="8104"/>
                            <a:chExt cx="2565" cy="1881"/>
                          </a:xfrm>
                        </wpg:grpSpPr>
                        <wps:wsp>
                          <wps:cNvPr id="31" name="AutoShap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8104"/>
                              <a:ext cx="900" cy="1440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2" name="Picture 198" descr="j015776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521" y="8104"/>
                              <a:ext cx="878" cy="1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33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9515"/>
                              <a:ext cx="1440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Pr="00645F37" w:rsidRDefault="00E34620" w:rsidP="0050358B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1,000 ft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Text Box 3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26" y="8615"/>
                              <a:ext cx="1260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Pr="00645F37" w:rsidRDefault="00E34620" w:rsidP="0050358B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12,000 f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Text Box 3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26" y="9155"/>
                              <a:ext cx="720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4620" w:rsidRPr="00645F37" w:rsidRDefault="00E34620" w:rsidP="0050358B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x</w:t>
                                </w:r>
                                <w:proofErr w:type="gramEnd"/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6" name="Rectangle 391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2421" y="10939"/>
                            <a:ext cx="195" cy="2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3" o:spid="_x0000_s1209" style="position:absolute;left:0;text-align:left;margin-left:20.25pt;margin-top:6.9pt;width:128.25pt;height:94.05pt;z-index:251666432" coordorigin="1521,9777" coordsize="2565,1881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">
                <v:group id="Group 378" o:spid="_x0000_s1210" style="position:absolute;left:1521;top:9777;width:2565;height:1881" coordorigin="1521,8104" coordsize="2565,18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shape id="AutoShape 43" o:spid="_x0000_s1211" type="#_x0000_t6" style="position:absolute;left:2421;top:8104;width:90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9w9cYA&#10;AADbAAAADwAAAGRycy9kb3ducmV2LnhtbESPQWvCQBSE70L/w/IKvUjdqCCSuglaEArFqrFQvD2y&#10;zySYfZtmt0n677sFweMwM98wq3QwteiodZVlBdNJBII4t7riQsHnafu8BOE8ssbaMin4JQdp8jBa&#10;Yaxtz0fqMl+IAGEXo4LS+yaW0uUlGXQT2xAH72Jbgz7ItpC6xT7ATS1nUbSQBisOCyU29FpSfs1+&#10;jIKNfx+i7az/Pnxszl+H5a5DHO+Venoc1i8gPA3+Hr6137SC+RT+v4QfIJ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I9w9cYAAADbAAAADwAAAAAAAAAAAAAAAACYAgAAZHJz&#10;L2Rvd25yZXYueG1sUEsFBgAAAAAEAAQA9QAAAIsDAAAAAA==&#10;" filled="f"/>
                  <v:shape id="Picture 198" o:spid="_x0000_s1212" type="#_x0000_t75" alt="j0157763" style="position:absolute;left:1521;top:8104;width:878;height:1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eF8MrDAAAA2wAAAA8AAABkcnMvZG93bnJldi54bWxEj0FrwkAUhO8F/8PyBG91U7VSoquItOBB&#10;StTi+ZF9JqHZtzH71Pjvu4LQ4zAz3zDzZedqdaU2VJ4NvA0TUMS5txUXBn4OX68foIIgW6w9k4E7&#10;BVguei9zTK2/8Y6ueylUhHBI0UAp0qRah7wkh2HoG+LonXzrUKJsC21bvEW4q/UoSabaYcVxocSG&#10;1iXlv/uLM/B97O7FObvIMVuPM95+irxPrDGDfreagRLq5D/8bG+sgfEIHl/iD9CL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4XwysMAAADbAAAADwAAAAAAAAAAAAAAAACf&#10;AgAAZHJzL2Rvd25yZXYueG1sUEsFBgAAAAAEAAQA9wAAAI8DAAAAAA==&#10;">
                    <v:imagedata r:id="rId53" o:title="j0157763"/>
                  </v:shape>
                  <v:shape id="Text Box 350" o:spid="_x0000_s1213" type="#_x0000_t202" style="position:absolute;left:2421;top:9515;width:144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<v:textbox>
                      <w:txbxContent>
                        <w:p w:rsidR="00E34620" w:rsidRPr="00645F37" w:rsidRDefault="00E34620" w:rsidP="0050358B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1,000 ft.</w:t>
                          </w:r>
                        </w:p>
                      </w:txbxContent>
                    </v:textbox>
                  </v:shape>
                  <v:shape id="Text Box 351" o:spid="_x0000_s1214" type="#_x0000_t202" style="position:absolute;left:2826;top:8615;width:126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<v:textbox>
                      <w:txbxContent>
                        <w:p w:rsidR="00E34620" w:rsidRPr="00645F37" w:rsidRDefault="00E34620" w:rsidP="0050358B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12,000 ft</w:t>
                          </w:r>
                        </w:p>
                      </w:txbxContent>
                    </v:textbox>
                  </v:shape>
                  <v:shape id="Text Box 352" o:spid="_x0000_s1215" type="#_x0000_t202" style="position:absolute;left:2826;top:9155;width:72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<v:textbox>
                      <w:txbxContent>
                        <w:p w:rsidR="00E34620" w:rsidRPr="00645F37" w:rsidRDefault="00E34620" w:rsidP="0050358B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proofErr w:type="gramStart"/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x</w:t>
                          </w:r>
                          <w:proofErr w:type="gramEnd"/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  <v:rect id="Rectangle 391" o:spid="_x0000_s1216" style="position:absolute;left:2421;top:10939;width:195;height:269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rQfcMA&#10;AADbAAAADwAAAGRycy9kb3ducmV2LnhtbESPQWsCMRSE7wX/Q3hCbzVrLSKrUWRF2IsHrRdvz+S5&#10;u7h5WZLU3frrm0Khx2FmvmFWm8G24kE+NI4VTCcZCGLtTMOVgvPn/m0BIkRkg61jUvBNATbr0csK&#10;c+N6PtLjFCuRIBxyVFDH2OVSBl2TxTBxHXHybs5bjEn6ShqPfYLbVr5n2VxabDgt1NhRUZO+n76s&#10;Aqt3l49r2XN3fx48Ndodi6JU6nU8bJcgIg3xP/zXLo2C2Rx+v6QfI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rQfcMAAADbAAAADwAAAAAAAAAAAAAAAACYAgAAZHJzL2Rv&#10;d25yZXYueG1sUEsFBgAAAAAEAAQA9QAAAIgDAAAAAA==&#10;" filled="f"/>
              </v:group>
            </w:pict>
          </mc:Fallback>
        </mc:AlternateContent>
      </w: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ind w:left="36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4938B3" w:rsidRPr="00FD6890" w:rsidRDefault="004938B3">
      <w:pPr>
        <w:rPr>
          <w:rFonts w:ascii="Candara" w:hAnsi="Candara"/>
          <w:sz w:val="22"/>
          <w:szCs w:val="22"/>
        </w:rPr>
      </w:pPr>
    </w:p>
    <w:p w:rsidR="004938B3" w:rsidRPr="00FD6890" w:rsidRDefault="004938B3">
      <w:pPr>
        <w:rPr>
          <w:rFonts w:ascii="Candara" w:hAnsi="Candara"/>
          <w:sz w:val="22"/>
          <w:szCs w:val="22"/>
        </w:rPr>
      </w:pPr>
    </w:p>
    <w:p w:rsidR="004938B3" w:rsidRPr="00FD6890" w:rsidRDefault="004938B3">
      <w:pPr>
        <w:rPr>
          <w:rFonts w:ascii="Candara" w:hAnsi="Candara"/>
          <w:sz w:val="22"/>
          <w:szCs w:val="22"/>
        </w:rPr>
      </w:pPr>
    </w:p>
    <w:p w:rsidR="006841FB" w:rsidRPr="00FD6890" w:rsidRDefault="00FD6890" w:rsidP="00FD6890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bCs/>
          <w:sz w:val="22"/>
          <w:szCs w:val="22"/>
        </w:rPr>
      </w:pPr>
      <w:r>
        <w:rPr>
          <w:rFonts w:ascii="Candara" w:hAnsi="Candara"/>
          <w:b/>
          <w:bCs/>
          <w:sz w:val="22"/>
          <w:szCs w:val="22"/>
        </w:rPr>
        <w:t xml:space="preserve">44-45:  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Solve each triangle.  Show your work below each problem and </w:t>
      </w:r>
      <w:r w:rsidR="00173903" w:rsidRPr="00FD6890">
        <w:rPr>
          <w:rFonts w:ascii="Candara" w:hAnsi="Candara"/>
          <w:b/>
          <w:bCs/>
          <w:sz w:val="22"/>
          <w:szCs w:val="22"/>
        </w:rPr>
        <w:t>fill in the blanks with sides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 </w:t>
      </w:r>
      <w:r w:rsidR="00173903" w:rsidRPr="00FD6890">
        <w:rPr>
          <w:rFonts w:ascii="Candara" w:hAnsi="Candara"/>
          <w:b/>
          <w:bCs/>
          <w:sz w:val="22"/>
          <w:szCs w:val="22"/>
        </w:rPr>
        <w:t>rounded to   the nearest tenth and angles rounded to the nearest degree.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 </w:t>
      </w:r>
    </w:p>
    <w:p w:rsidR="00443DFD" w:rsidRPr="00FD6890" w:rsidRDefault="00C61591">
      <w:pPr>
        <w:rPr>
          <w:rFonts w:ascii="Candara" w:hAnsi="Candara"/>
          <w:b/>
          <w:bCs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2192655</wp:posOffset>
                </wp:positionH>
                <wp:positionV relativeFrom="paragraph">
                  <wp:posOffset>128270</wp:posOffset>
                </wp:positionV>
                <wp:extent cx="1219200" cy="1762760"/>
                <wp:effectExtent l="0" t="0" r="0" b="0"/>
                <wp:wrapNone/>
                <wp:docPr id="21" name="Group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19200" cy="1762760"/>
                          <a:chOff x="3741" y="2133"/>
                          <a:chExt cx="1920" cy="2776"/>
                        </a:xfrm>
                      </wpg:grpSpPr>
                      <wps:wsp>
                        <wps:cNvPr id="22" name="AutoShape 13"/>
                        <wps:cNvSpPr>
                          <a:spLocks noChangeArrowheads="1"/>
                        </wps:cNvSpPr>
                        <wps:spPr bwMode="auto">
                          <a:xfrm rot="106751">
                            <a:off x="4105" y="2541"/>
                            <a:ext cx="1187" cy="1782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14"/>
                        <wps:cNvSpPr>
                          <a:spLocks noChangeArrowheads="1"/>
                        </wps:cNvSpPr>
                        <wps:spPr bwMode="auto">
                          <a:xfrm rot="-5409536">
                            <a:off x="4091" y="4094"/>
                            <a:ext cx="211" cy="2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846" y="2133"/>
                            <a:ext cx="51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3861" y="4324"/>
                            <a:ext cx="51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151" y="4279"/>
                            <a:ext cx="51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741" y="3244"/>
                            <a:ext cx="51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011" y="2824"/>
                            <a:ext cx="67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Pr="0055582E" w:rsidRDefault="00E34620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 w:rsidRPr="0055582E"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18</w:t>
                              </w:r>
                              <w:r w:rsidRPr="0055582E"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5" o:spid="_x0000_s1217" style="position:absolute;margin-left:172.65pt;margin-top:10.1pt;width:96pt;height:138.8pt;z-index:251643904" coordorigin="3741,2133" coordsize="1920,2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">
                <v:shape id="AutoShape 13" o:spid="_x0000_s1218" type="#_x0000_t6" style="position:absolute;left:4105;top:2541;width:1187;height:1782;rotation:11660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fzOMIA&#10;AADbAAAADwAAAGRycy9kb3ducmV2LnhtbESPQYvCMBSE74L/IbyFvYim9iBLNcoiCHq0Lnh9NK9p&#10;tXkpTWzr/nojLOxxmJlvmM1utI3oqfO1YwXLRQKCuHC6ZqPg53KYf4HwAVlj45gUPMnDbjudbDDT&#10;buAz9XkwIkLYZ6igCqHNpPRFRRb9wrXE0StdZzFE2RmpOxwi3DYyTZKVtFhzXKiwpX1FxT1/WAXu&#10;em5Opj+Ut9+r3OfD6THmZqbU58f4vQYRaAz/4b/2UStIU3h/iT9Ab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N/M4wgAAANsAAAAPAAAAAAAAAAAAAAAAAJgCAABkcnMvZG93&#10;bnJldi54bWxQSwUGAAAAAAQABAD1AAAAhwMAAAAA&#10;"/>
                <v:rect id="Rectangle 14" o:spid="_x0000_s1219" style="position:absolute;left:4091;top:4094;width:211;height:222;rotation:-590865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fJS8UA&#10;AADbAAAADwAAAGRycy9kb3ducmV2LnhtbESPQWvCQBSE70L/w/KEXsRsVJASXUUKQqGHahTq8Zl9&#10;zaZm34bsVlN/vSsIHoeZ+YaZLztbizO1vnKsYJSkIIgLpysuFex36+EbCB+QNdaOScE/eVguXnpz&#10;zLS78JbOeShFhLDPUIEJocmk9IUhiz5xDXH0flxrMUTZllK3eIlwW8txmk6lxYrjgsGG3g0Vp/zP&#10;KvCbwe/h27ji61qa3TZ3x0F++lTqtd+tZiACdeEZfrQ/tILxBO5f4g+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58lLxQAAANsAAAAPAAAAAAAAAAAAAAAAAJgCAABkcnMv&#10;ZG93bnJldi54bWxQSwUGAAAAAAQABAD1AAAAigMAAAAA&#10;"/>
                <v:shape id="Text Box 15" o:spid="_x0000_s1220" type="#_x0000_t202" style="position:absolute;left:3846;top:2133;width:51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E34620" w:rsidRDefault="00E34620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A</w:t>
                        </w:r>
                      </w:p>
                    </w:txbxContent>
                  </v:textbox>
                </v:shape>
                <v:shape id="Text Box 16" o:spid="_x0000_s1221" type="#_x0000_t202" style="position:absolute;left:3861;top:4324;width:51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E34620" w:rsidRDefault="00E34620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B</w:t>
                        </w:r>
                      </w:p>
                    </w:txbxContent>
                  </v:textbox>
                </v:shape>
                <v:shape id="Text Box 17" o:spid="_x0000_s1222" type="#_x0000_t202" style="position:absolute;left:5151;top:4279;width:51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E34620" w:rsidRDefault="00E34620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C</w:t>
                        </w:r>
                      </w:p>
                    </w:txbxContent>
                  </v:textbox>
                </v:shape>
                <v:shape id="Text Box 29" o:spid="_x0000_s1223" type="#_x0000_t202" style="position:absolute;left:3741;top:3244;width:51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E34620" w:rsidRDefault="00E34620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7</w:t>
                        </w:r>
                      </w:p>
                    </w:txbxContent>
                  </v:textbox>
                </v:shape>
                <v:shape id="Text Box 30" o:spid="_x0000_s1224" type="#_x0000_t202" style="position:absolute;left:4011;top:2824;width:67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E34620" w:rsidRPr="0055582E" w:rsidRDefault="00E34620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 w:rsidRPr="0055582E"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18</w:t>
                        </w:r>
                        <w:r w:rsidRPr="0055582E"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841FB" w:rsidRPr="00FD6890" w:rsidRDefault="00C61591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5017135</wp:posOffset>
                </wp:positionH>
                <wp:positionV relativeFrom="paragraph">
                  <wp:posOffset>85725</wp:posOffset>
                </wp:positionV>
                <wp:extent cx="1952625" cy="1114425"/>
                <wp:effectExtent l="0" t="0" r="0" b="0"/>
                <wp:wrapNone/>
                <wp:docPr id="13" name="Group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2625" cy="1114425"/>
                          <a:chOff x="8901" y="2254"/>
                          <a:chExt cx="3075" cy="1755"/>
                        </a:xfrm>
                      </wpg:grpSpPr>
                      <wps:wsp>
                        <wps:cNvPr id="14" name="AutoShape 21"/>
                        <wps:cNvSpPr>
                          <a:spLocks noChangeArrowheads="1"/>
                        </wps:cNvSpPr>
                        <wps:spPr bwMode="auto">
                          <a:xfrm rot="16272275">
                            <a:off x="9782" y="2049"/>
                            <a:ext cx="874" cy="196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22"/>
                        <wps:cNvSpPr>
                          <a:spLocks noChangeArrowheads="1"/>
                        </wps:cNvSpPr>
                        <wps:spPr bwMode="auto">
                          <a:xfrm rot="10755988">
                            <a:off x="11015" y="330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901" y="3288"/>
                            <a:ext cx="763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1101" y="3333"/>
                            <a:ext cx="763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1033" y="2254"/>
                            <a:ext cx="763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0086" y="3514"/>
                            <a:ext cx="764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1213" y="2829"/>
                            <a:ext cx="76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620" w:rsidRDefault="00E3462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6" o:spid="_x0000_s1225" style="position:absolute;margin-left:395.05pt;margin-top:6.75pt;width:153.75pt;height:87.75pt;z-index:251642880" coordorigin="8901,2254" coordsize="3075,1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">
                <v:shape id="AutoShape 21" o:spid="_x0000_s1226" type="#_x0000_t6" style="position:absolute;left:9782;top:2049;width:874;height:1965;rotation:-58192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xM78AA&#10;AADbAAAADwAAAGRycy9kb3ducmV2LnhtbERPS4vCMBC+C/6HMMLebOqyFOmaFnERlr35AK+zzdiW&#10;JpPSRK3/3giCt/n4nrMqR2vElQbfOlawSFIQxJXTLdcKjoftfAnCB2SNxjEpuJOHsphOVphrd+Md&#10;XfehFjGEfY4KmhD6XEpfNWTRJ64njtzZDRZDhEMt9YC3GG6N/EzTTFpsOTY02NOmoarbX6wCc65M&#10;Nm4XR16fln+X/5971nUbpT5m4/obRKAxvMUv96+O87/g+Us8QBY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zxM78AAAADbAAAADwAAAAAAAAAAAAAAAACYAgAAZHJzL2Rvd25y&#10;ZXYueG1sUEsFBgAAAAAEAAQA9QAAAIUDAAAAAA==&#10;"/>
                <v:rect id="Rectangle 22" o:spid="_x0000_s1227" style="position:absolute;left:11015;top:3304;width:180;height:180;rotation:1174840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r/ScIA&#10;AADbAAAADwAAAGRycy9kb3ducmV2LnhtbERP22rCQBB9L/QflhH6VjdKqxLdhFooCKVIvT2P2TFZ&#10;zM6m2TWmf98VhL7N4Vxnkfe2Fh213jhWMBomIIgLpw2XCnbbj+cZCB+QNdaOScEvecizx4cFptpd&#10;+Zu6TShFDGGfooIqhCaV0hcVWfRD1xBH7uRaiyHCtpS6xWsMt7UcJ8lEWjQcGyps6L2i4ry5WAXH&#10;6eHnhT5n3ddluV/pLRvbrI1ST4P+bQ4iUB/+xXf3Ssf5r3D7JR4gs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yv9JwgAAANsAAAAPAAAAAAAAAAAAAAAAAJgCAABkcnMvZG93&#10;bnJldi54bWxQSwUGAAAAAAQABAD1AAAAhwMAAAAA&#10;"/>
                <v:shape id="Text Box 23" o:spid="_x0000_s1228" type="#_x0000_t202" style="position:absolute;left:8901;top:3288;width:763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E34620" w:rsidRDefault="00E34620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D</w:t>
                        </w:r>
                      </w:p>
                    </w:txbxContent>
                  </v:textbox>
                </v:shape>
                <v:shape id="Text Box 24" o:spid="_x0000_s1229" type="#_x0000_t202" style="position:absolute;left:11101;top:3333;width:763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E34620" w:rsidRDefault="00E34620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F</w:t>
                        </w:r>
                      </w:p>
                    </w:txbxContent>
                  </v:textbox>
                </v:shape>
                <v:shape id="Text Box 25" o:spid="_x0000_s1230" type="#_x0000_t202" style="position:absolute;left:11033;top:2254;width:763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E34620" w:rsidRDefault="00E34620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E</w:t>
                        </w:r>
                      </w:p>
                    </w:txbxContent>
                  </v:textbox>
                </v:shape>
                <v:shape id="Text Box 27" o:spid="_x0000_s1231" type="#_x0000_t202" style="position:absolute;left:10086;top:3514;width:764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E34620" w:rsidRDefault="00E34620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15</w:t>
                        </w:r>
                      </w:p>
                    </w:txbxContent>
                  </v:textbox>
                </v:shape>
                <v:shape id="Text Box 28" o:spid="_x0000_s1232" type="#_x0000_t202" style="position:absolute;left:11213;top:2829;width:763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E34620" w:rsidRDefault="00E34620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841FB" w:rsidRPr="00FD6890" w:rsidRDefault="006841FB">
      <w:pPr>
        <w:spacing w:line="360" w:lineRule="auto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 xml:space="preserve">     </w:t>
      </w:r>
      <w:r w:rsidR="00373FB2" w:rsidRPr="00FD6890">
        <w:rPr>
          <w:rFonts w:ascii="Candara" w:hAnsi="Candara"/>
          <w:b/>
          <w:sz w:val="22"/>
          <w:szCs w:val="22"/>
        </w:rPr>
        <w:t>44</w:t>
      </w:r>
      <w:r w:rsidRPr="00FD6890">
        <w:rPr>
          <w:rFonts w:ascii="Candara" w:hAnsi="Candara"/>
          <w:b/>
          <w:sz w:val="22"/>
          <w:szCs w:val="22"/>
        </w:rPr>
        <w:t>.</w:t>
      </w:r>
      <w:r w:rsidRPr="00FD6890">
        <w:rPr>
          <w:rFonts w:ascii="Candara" w:hAnsi="Candara"/>
          <w:sz w:val="22"/>
          <w:szCs w:val="22"/>
        </w:rPr>
        <w:t xml:space="preserve"> </w:t>
      </w:r>
      <w:r w:rsidR="00173903" w:rsidRPr="00FD6890">
        <w:rPr>
          <w:rFonts w:ascii="Candara" w:hAnsi="Candara"/>
          <w:sz w:val="22"/>
          <w:szCs w:val="22"/>
        </w:rPr>
        <w:t xml:space="preserve">  </w:t>
      </w:r>
      <w:proofErr w:type="gramStart"/>
      <w:r w:rsidR="00CA610E" w:rsidRPr="00FD6890">
        <w:rPr>
          <w:rFonts w:ascii="Candara" w:hAnsi="Candara"/>
          <w:sz w:val="22"/>
          <w:szCs w:val="22"/>
        </w:rPr>
        <w:t>m</w:t>
      </w:r>
      <w:proofErr w:type="gramEnd"/>
      <w:r w:rsidR="00CA610E" w:rsidRPr="00FD6890">
        <w:rPr>
          <w:rFonts w:ascii="Candara" w:hAnsi="Candara"/>
          <w:sz w:val="22"/>
          <w:szCs w:val="22"/>
        </w:rPr>
        <w:t xml:space="preserve"> </w:t>
      </w:r>
      <w:r w:rsidR="00CA610E" w:rsidRPr="00FD6890">
        <w:rPr>
          <w:rFonts w:ascii="Candara" w:hAnsi="Candara"/>
          <w:sz w:val="22"/>
          <w:szCs w:val="22"/>
        </w:rPr>
        <w:sym w:font="Symbol" w:char="F0D0"/>
      </w:r>
      <w:r w:rsidR="00CA610E" w:rsidRPr="00FD6890">
        <w:rPr>
          <w:rFonts w:ascii="Candara" w:hAnsi="Candara"/>
          <w:sz w:val="22"/>
          <w:szCs w:val="22"/>
        </w:rPr>
        <w:t xml:space="preserve"> </w:t>
      </w:r>
      <w:r w:rsidR="00173903" w:rsidRPr="00FD6890">
        <w:rPr>
          <w:rFonts w:ascii="Candara" w:hAnsi="Candara"/>
          <w:sz w:val="22"/>
          <w:szCs w:val="22"/>
        </w:rPr>
        <w:t>C</w:t>
      </w:r>
      <w:r w:rsidR="00CA610E" w:rsidRPr="00FD6890">
        <w:rPr>
          <w:rFonts w:ascii="Candara" w:hAnsi="Candara"/>
          <w:sz w:val="22"/>
          <w:szCs w:val="22"/>
        </w:rPr>
        <w:t xml:space="preserve">  = </w:t>
      </w:r>
      <w:r w:rsidR="00173903" w:rsidRPr="00FD6890">
        <w:rPr>
          <w:rFonts w:ascii="Candara" w:hAnsi="Candara"/>
          <w:sz w:val="22"/>
          <w:szCs w:val="22"/>
        </w:rPr>
        <w:t xml:space="preserve"> </w:t>
      </w:r>
      <w:r w:rsidRPr="00FD6890">
        <w:rPr>
          <w:rFonts w:ascii="Candara" w:hAnsi="Candara"/>
          <w:sz w:val="22"/>
          <w:szCs w:val="22"/>
        </w:rPr>
        <w:t>_____________</w:t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="0049023D" w:rsidRPr="00FD6890">
        <w:rPr>
          <w:rFonts w:ascii="Candara" w:hAnsi="Candara"/>
          <w:b/>
          <w:sz w:val="22"/>
          <w:szCs w:val="22"/>
        </w:rPr>
        <w:t>4</w:t>
      </w:r>
      <w:r w:rsidR="00373FB2" w:rsidRPr="00FD6890">
        <w:rPr>
          <w:rFonts w:ascii="Candara" w:hAnsi="Candara"/>
          <w:b/>
          <w:sz w:val="22"/>
          <w:szCs w:val="22"/>
        </w:rPr>
        <w:t>5</w:t>
      </w:r>
      <w:r w:rsidR="00173903" w:rsidRPr="00FD6890">
        <w:rPr>
          <w:rFonts w:ascii="Candara" w:hAnsi="Candara"/>
          <w:b/>
          <w:sz w:val="22"/>
          <w:szCs w:val="22"/>
        </w:rPr>
        <w:t>.</w:t>
      </w:r>
      <w:r w:rsidR="00173903" w:rsidRPr="00FD6890">
        <w:rPr>
          <w:rFonts w:ascii="Candara" w:hAnsi="Candara"/>
          <w:sz w:val="22"/>
          <w:szCs w:val="22"/>
        </w:rPr>
        <w:t xml:space="preserve">  </w:t>
      </w:r>
      <w:proofErr w:type="gramStart"/>
      <w:r w:rsidR="00173903" w:rsidRPr="00FD6890">
        <w:rPr>
          <w:rFonts w:ascii="Candara" w:hAnsi="Candara"/>
          <w:sz w:val="22"/>
          <w:szCs w:val="22"/>
        </w:rPr>
        <w:t>m</w:t>
      </w:r>
      <w:proofErr w:type="gramEnd"/>
      <w:r w:rsidR="00173903" w:rsidRPr="00FD6890">
        <w:rPr>
          <w:rFonts w:ascii="Candara" w:hAnsi="Candara"/>
          <w:sz w:val="22"/>
          <w:szCs w:val="22"/>
        </w:rPr>
        <w:t xml:space="preserve"> </w:t>
      </w:r>
      <w:r w:rsidR="00173903" w:rsidRPr="00FD6890">
        <w:rPr>
          <w:rFonts w:ascii="Candara" w:hAnsi="Candara"/>
          <w:sz w:val="22"/>
          <w:szCs w:val="22"/>
        </w:rPr>
        <w:sym w:font="Symbol" w:char="F0D0"/>
      </w:r>
      <w:r w:rsidR="00173903" w:rsidRPr="00FD6890">
        <w:rPr>
          <w:rFonts w:ascii="Candara" w:hAnsi="Candara"/>
          <w:sz w:val="22"/>
          <w:szCs w:val="22"/>
        </w:rPr>
        <w:t xml:space="preserve"> D =  </w:t>
      </w:r>
      <w:r w:rsidRPr="00FD6890">
        <w:rPr>
          <w:rFonts w:ascii="Candara" w:hAnsi="Candara"/>
          <w:sz w:val="22"/>
          <w:szCs w:val="22"/>
        </w:rPr>
        <w:t xml:space="preserve">____________ </w:t>
      </w:r>
    </w:p>
    <w:p w:rsidR="00073C13" w:rsidRPr="00FD6890" w:rsidRDefault="00073C13">
      <w:pPr>
        <w:spacing w:line="360" w:lineRule="auto"/>
        <w:rPr>
          <w:rFonts w:ascii="Candara" w:hAnsi="Candara"/>
          <w:sz w:val="22"/>
          <w:szCs w:val="22"/>
        </w:rPr>
      </w:pPr>
    </w:p>
    <w:p w:rsidR="006841FB" w:rsidRPr="00FD6890" w:rsidRDefault="00173903">
      <w:pPr>
        <w:spacing w:line="360" w:lineRule="auto"/>
        <w:ind w:left="720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 xml:space="preserve">  AC =        _____________</w:t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  <w:t xml:space="preserve">       m </w:t>
      </w:r>
      <w:r w:rsidRPr="00FD6890">
        <w:rPr>
          <w:rFonts w:ascii="Candara" w:hAnsi="Candara"/>
          <w:sz w:val="22"/>
          <w:szCs w:val="22"/>
        </w:rPr>
        <w:sym w:font="Symbol" w:char="F0D0"/>
      </w:r>
      <w:r w:rsidRPr="00FD6890">
        <w:rPr>
          <w:rFonts w:ascii="Candara" w:hAnsi="Candara"/>
          <w:sz w:val="22"/>
          <w:szCs w:val="22"/>
        </w:rPr>
        <w:t xml:space="preserve"> E = _____________</w:t>
      </w:r>
      <w:r w:rsidRPr="00FD6890">
        <w:rPr>
          <w:rFonts w:ascii="Candara" w:hAnsi="Candara"/>
          <w:sz w:val="22"/>
          <w:szCs w:val="22"/>
        </w:rPr>
        <w:tab/>
      </w:r>
    </w:p>
    <w:p w:rsidR="00073C13" w:rsidRPr="00FD6890" w:rsidRDefault="00073C13">
      <w:pPr>
        <w:spacing w:line="360" w:lineRule="auto"/>
        <w:ind w:left="720"/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spacing w:line="360" w:lineRule="auto"/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ab/>
      </w:r>
      <w:r w:rsidR="00173903" w:rsidRPr="00FD6890">
        <w:rPr>
          <w:rFonts w:ascii="Candara" w:hAnsi="Candara"/>
          <w:sz w:val="22"/>
          <w:szCs w:val="22"/>
        </w:rPr>
        <w:t xml:space="preserve">  BC =        </w:t>
      </w:r>
      <w:r w:rsidRPr="00FD6890">
        <w:rPr>
          <w:rFonts w:ascii="Candara" w:hAnsi="Candara"/>
          <w:sz w:val="22"/>
          <w:szCs w:val="22"/>
        </w:rPr>
        <w:t>_____________</w:t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  <w:t xml:space="preserve">    </w:t>
      </w:r>
      <w:r w:rsidR="00173903" w:rsidRPr="00FD6890">
        <w:rPr>
          <w:rFonts w:ascii="Candara" w:hAnsi="Candara"/>
          <w:sz w:val="22"/>
          <w:szCs w:val="22"/>
        </w:rPr>
        <w:t xml:space="preserve">   DE =      </w:t>
      </w:r>
      <w:r w:rsidRPr="00FD6890">
        <w:rPr>
          <w:rFonts w:ascii="Candara" w:hAnsi="Candara"/>
          <w:sz w:val="22"/>
          <w:szCs w:val="22"/>
        </w:rPr>
        <w:t>_____________</w:t>
      </w:r>
    </w:p>
    <w:p w:rsidR="004938B3" w:rsidRPr="00FD6890" w:rsidRDefault="004938B3">
      <w:pPr>
        <w:spacing w:line="360" w:lineRule="auto"/>
        <w:rPr>
          <w:rFonts w:ascii="Candara" w:hAnsi="Candara"/>
          <w:sz w:val="22"/>
          <w:szCs w:val="22"/>
        </w:rPr>
      </w:pPr>
    </w:p>
    <w:p w:rsidR="004938B3" w:rsidRPr="00FD6890" w:rsidRDefault="004938B3">
      <w:pPr>
        <w:spacing w:line="360" w:lineRule="auto"/>
        <w:rPr>
          <w:rFonts w:ascii="Candara" w:hAnsi="Candara"/>
          <w:sz w:val="22"/>
          <w:szCs w:val="22"/>
        </w:rPr>
      </w:pPr>
    </w:p>
    <w:p w:rsidR="00443DFD" w:rsidRPr="00FD6890" w:rsidRDefault="00443DFD" w:rsidP="00443DFD">
      <w:pPr>
        <w:rPr>
          <w:rFonts w:ascii="Candara" w:hAnsi="Candara"/>
          <w:sz w:val="22"/>
          <w:szCs w:val="22"/>
        </w:rPr>
      </w:pPr>
    </w:p>
    <w:p w:rsidR="006841FB" w:rsidRPr="00FD6890" w:rsidRDefault="00FD6890" w:rsidP="00FD6890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bCs/>
          <w:sz w:val="22"/>
          <w:szCs w:val="22"/>
        </w:rPr>
      </w:pPr>
      <w:r>
        <w:rPr>
          <w:rFonts w:ascii="Candara" w:hAnsi="Candara"/>
          <w:b/>
          <w:bCs/>
          <w:sz w:val="22"/>
          <w:szCs w:val="22"/>
        </w:rPr>
        <w:lastRenderedPageBreak/>
        <w:t xml:space="preserve">46-49:  </w:t>
      </w:r>
      <w:r w:rsidR="00BA7EC5" w:rsidRPr="00FD6890">
        <w:rPr>
          <w:rFonts w:ascii="Candara" w:hAnsi="Candara"/>
          <w:b/>
          <w:bCs/>
          <w:sz w:val="22"/>
          <w:szCs w:val="22"/>
        </w:rPr>
        <w:t>S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olve each word problem.  </w:t>
      </w:r>
      <w:r w:rsidR="00527B2A" w:rsidRPr="00FD6890">
        <w:rPr>
          <w:rFonts w:ascii="Candara" w:hAnsi="Candara"/>
          <w:b/>
          <w:bCs/>
          <w:sz w:val="22"/>
          <w:szCs w:val="22"/>
        </w:rPr>
        <w:t>Complete each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 picture, show your work, and round </w:t>
      </w:r>
      <w:r w:rsidR="00527B2A" w:rsidRPr="00FD6890">
        <w:rPr>
          <w:rFonts w:ascii="Candara" w:hAnsi="Candara"/>
          <w:b/>
          <w:bCs/>
          <w:sz w:val="22"/>
          <w:szCs w:val="22"/>
        </w:rPr>
        <w:t xml:space="preserve">all 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answers to the </w:t>
      </w:r>
      <w:r w:rsidR="00527B2A" w:rsidRPr="00FD6890">
        <w:rPr>
          <w:rFonts w:ascii="Candara" w:hAnsi="Candara"/>
          <w:b/>
          <w:bCs/>
          <w:sz w:val="22"/>
          <w:szCs w:val="22"/>
        </w:rPr>
        <w:t>n</w:t>
      </w:r>
      <w:r w:rsidR="006841FB" w:rsidRPr="00FD6890">
        <w:rPr>
          <w:rFonts w:ascii="Candara" w:hAnsi="Candara"/>
          <w:b/>
          <w:bCs/>
          <w:sz w:val="22"/>
          <w:szCs w:val="22"/>
        </w:rPr>
        <w:t>earest</w:t>
      </w:r>
      <w:r w:rsidR="00527B2A" w:rsidRPr="00FD6890">
        <w:rPr>
          <w:rFonts w:ascii="Candara" w:hAnsi="Candara"/>
          <w:b/>
          <w:bCs/>
          <w:sz w:val="22"/>
          <w:szCs w:val="22"/>
        </w:rPr>
        <w:t xml:space="preserve"> </w:t>
      </w:r>
      <w:r w:rsidR="006841FB" w:rsidRPr="00FD6890">
        <w:rPr>
          <w:rFonts w:ascii="Candara" w:hAnsi="Candara"/>
          <w:b/>
          <w:bCs/>
          <w:sz w:val="22"/>
          <w:szCs w:val="22"/>
        </w:rPr>
        <w:t xml:space="preserve">integer.  </w:t>
      </w: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49023D" w:rsidRPr="00FD6890" w:rsidRDefault="0049023D" w:rsidP="00443DFD">
      <w:pPr>
        <w:numPr>
          <w:ilvl w:val="0"/>
          <w:numId w:val="13"/>
        </w:num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 xml:space="preserve">  </w:t>
      </w:r>
      <w:r w:rsidR="003A01E1" w:rsidRPr="00FD6890">
        <w:rPr>
          <w:rFonts w:ascii="Candara" w:hAnsi="Candara"/>
          <w:sz w:val="22"/>
          <w:szCs w:val="22"/>
        </w:rPr>
        <w:t>Jacob</w:t>
      </w:r>
      <w:r w:rsidR="00495053" w:rsidRPr="00FD6890">
        <w:rPr>
          <w:rFonts w:ascii="Candara" w:hAnsi="Candara"/>
          <w:sz w:val="22"/>
          <w:szCs w:val="22"/>
        </w:rPr>
        <w:t xml:space="preserve"> went to the Norfolk Zoo</w:t>
      </w:r>
      <w:r w:rsidR="003A01E1" w:rsidRPr="00FD6890">
        <w:rPr>
          <w:rFonts w:ascii="Candara" w:hAnsi="Candara"/>
          <w:sz w:val="22"/>
          <w:szCs w:val="22"/>
        </w:rPr>
        <w:t xml:space="preserve">.  </w:t>
      </w:r>
      <w:r w:rsidR="00495053" w:rsidRPr="00FD6890">
        <w:rPr>
          <w:rFonts w:ascii="Candara" w:hAnsi="Candara"/>
          <w:sz w:val="22"/>
          <w:szCs w:val="22"/>
        </w:rPr>
        <w:t xml:space="preserve">The angle of depression from the </w:t>
      </w:r>
      <w:r w:rsidR="00527B2A" w:rsidRPr="00FD6890">
        <w:rPr>
          <w:rFonts w:ascii="Candara" w:hAnsi="Candara"/>
          <w:sz w:val="22"/>
          <w:szCs w:val="22"/>
        </w:rPr>
        <w:t xml:space="preserve">20 foot </w:t>
      </w:r>
      <w:r w:rsidR="00495053" w:rsidRPr="00FD6890">
        <w:rPr>
          <w:rFonts w:ascii="Candara" w:hAnsi="Candara"/>
          <w:sz w:val="22"/>
          <w:szCs w:val="22"/>
        </w:rPr>
        <w:t xml:space="preserve">giraffe to </w:t>
      </w:r>
      <w:r w:rsidR="003A01E1" w:rsidRPr="00FD6890">
        <w:rPr>
          <w:rFonts w:ascii="Candara" w:hAnsi="Candara"/>
          <w:sz w:val="22"/>
          <w:szCs w:val="22"/>
        </w:rPr>
        <w:t>Jacob was 47</w:t>
      </w:r>
      <w:r w:rsidR="003A01E1" w:rsidRPr="00FD6890">
        <w:rPr>
          <w:rFonts w:ascii="Candara" w:hAnsi="Candara"/>
          <w:sz w:val="22"/>
          <w:szCs w:val="22"/>
        </w:rPr>
        <w:sym w:font="Symbol" w:char="F0B0"/>
      </w:r>
      <w:r w:rsidR="003A01E1" w:rsidRPr="00FD6890">
        <w:rPr>
          <w:rFonts w:ascii="Candara" w:hAnsi="Candara"/>
          <w:sz w:val="22"/>
          <w:szCs w:val="22"/>
        </w:rPr>
        <w:t xml:space="preserve">.  </w:t>
      </w:r>
      <w:r w:rsidRPr="00FD6890">
        <w:rPr>
          <w:rFonts w:ascii="Candara" w:hAnsi="Candara"/>
          <w:sz w:val="22"/>
          <w:szCs w:val="22"/>
        </w:rPr>
        <w:t xml:space="preserve">  </w:t>
      </w:r>
    </w:p>
    <w:p w:rsidR="006841FB" w:rsidRPr="00FD6890" w:rsidRDefault="0049023D" w:rsidP="0049023D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 xml:space="preserve">         </w:t>
      </w:r>
      <w:r w:rsidR="003A01E1" w:rsidRPr="00FD6890">
        <w:rPr>
          <w:rFonts w:ascii="Candara" w:hAnsi="Candara"/>
          <w:sz w:val="22"/>
          <w:szCs w:val="22"/>
        </w:rPr>
        <w:t>How far away from the giraffe’s feet</w:t>
      </w:r>
      <w:r w:rsidR="00527B2A" w:rsidRPr="00FD6890">
        <w:rPr>
          <w:rFonts w:ascii="Candara" w:hAnsi="Candara"/>
          <w:sz w:val="22"/>
          <w:szCs w:val="22"/>
        </w:rPr>
        <w:t xml:space="preserve"> was Jacob</w:t>
      </w:r>
      <w:r w:rsidR="003A01E1" w:rsidRPr="00FD6890">
        <w:rPr>
          <w:rFonts w:ascii="Candara" w:hAnsi="Candara"/>
          <w:sz w:val="22"/>
          <w:szCs w:val="22"/>
        </w:rPr>
        <w:t>?</w:t>
      </w:r>
    </w:p>
    <w:p w:rsidR="00571E58" w:rsidRPr="00FD6890" w:rsidRDefault="00571E58" w:rsidP="0049023D">
      <w:pPr>
        <w:rPr>
          <w:rFonts w:ascii="Candara" w:hAnsi="Candara"/>
          <w:sz w:val="22"/>
          <w:szCs w:val="22"/>
        </w:rPr>
      </w:pPr>
    </w:p>
    <w:p w:rsidR="006841FB" w:rsidRPr="00FD6890" w:rsidRDefault="00C61591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554355</wp:posOffset>
                </wp:positionH>
                <wp:positionV relativeFrom="paragraph">
                  <wp:posOffset>10160</wp:posOffset>
                </wp:positionV>
                <wp:extent cx="3933825" cy="1571625"/>
                <wp:effectExtent l="0" t="0" r="0" b="0"/>
                <wp:wrapNone/>
                <wp:docPr id="9" name="Group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33825" cy="1571625"/>
                          <a:chOff x="1881" y="7564"/>
                          <a:chExt cx="6195" cy="2475"/>
                        </a:xfrm>
                      </wpg:grpSpPr>
                      <pic:pic xmlns:pic="http://schemas.openxmlformats.org/drawingml/2006/picture">
                        <pic:nvPicPr>
                          <pic:cNvPr id="10" name="Picture 203" descr="MCAN03325_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81" y="7564"/>
                            <a:ext cx="1245" cy="2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2061" y="10024"/>
                            <a:ext cx="576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2" name="Picture 206" descr="MCj0233061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7536" y="9394"/>
                            <a:ext cx="540" cy="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738702" id="Group 207" o:spid="_x0000_s1026" style="position:absolute;margin-left:43.65pt;margin-top:.8pt;width:309.75pt;height:123.75pt;z-index:251645952" coordorigin="1881,7564" coordsize="6195,247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">
                <v:shape id="Picture 203" o:spid="_x0000_s1027" type="#_x0000_t75" alt="MCAN03325_0000[1]" style="position:absolute;left:1881;top:7564;width:1245;height:24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fzP3TFAAAA2wAAAA8AAABkcnMvZG93bnJldi54bWxEj0FrwkAQhe9C/8MyBW+6qYVSo6u00oC9&#10;FGpEPQ7ZMQnNzsbsGtN/3zkUvM3w3rz3zXI9uEb11IXas4GnaQKKuPC25tLAPs8mr6BCRLbYeCYD&#10;vxRgvXoYLTG1/sbf1O9iqSSEQ4oGqhjbVOtQVOQwTH1LLNrZdw6jrF2pbYc3CXeNniXJi3ZYszRU&#10;2NKmouJnd3UG8uP+M8N+E9+/nrP5h9teToccjRk/Dm8LUJGGeDf/X2+t4Au9/CID6NU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38z90xQAAANsAAAAPAAAAAAAAAAAAAAAA&#10;AJ8CAABkcnMvZG93bnJldi54bWxQSwUGAAAAAAQABAD3AAAAkQMAAAAA&#10;">
                  <v:imagedata r:id="rId56" o:title="MCAN03325_0000[1]"/>
                </v:shape>
                <v:line id="Line 204" o:spid="_x0000_s1028" style="position:absolute;visibility:visible;mso-wrap-style:square" from="2061,10024" to="7821,10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sf7sEAAADbAAAADwAAAGRycy9kb3ducmV2LnhtbERPTWsCMRC9F/ofwhR6q9m1UGQ1ikgL&#10;pTdXe+ht2IybxWSyJNFd/fWmIHibx/ucxWp0VpwpxM6zgnJSgCBuvO64VbDffb3NQMSErNF6JgUX&#10;irBaPj8tsNJ+4C2d69SKHMKxQgUmpb6SMjaGHMaJ74kzd/DBYcowtFIHHHK4s3JaFB/SYce5wWBP&#10;G0PNsT45BVuyl58y/B6vu793Nz3VhRnsp1KvL+N6DiLRmB7iu/tb5/kl/P+SD5DLG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2x/uwQAAANsAAAAPAAAAAAAAAAAAAAAA&#10;AKECAABkcnMvZG93bnJldi54bWxQSwUGAAAAAAQABAD5AAAAjwMAAAAA&#10;" strokecolor="green" strokeweight="1.25pt"/>
                <v:shape id="Picture 206" o:spid="_x0000_s1029" type="#_x0000_t75" alt="MCj02330610000[1]" style="position:absolute;left:7536;top:9394;width:540;height:645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AJB1nDAAAA2wAAAA8AAABkcnMvZG93bnJldi54bWxET0trwkAQvhf6H5YpeKubRlokuobSqlh6&#10;EGMOHofsmIfZ2ZBdY/z33UKht/n4nrNMR9OKgXpXW1bwMo1AEBdW11wqyI+b5zkI55E1tpZJwZ0c&#10;pKvHhyUm2t74QEPmSxFC2CWooPK+S6R0RUUG3dR2xIE7296gD7Avpe7xFsJNK+MoepMGaw4NFXb0&#10;UVFxya5GQXbcfs7y1/HrPmtyr+Nm/31aD0pNnsb3BQhPo/8X/7l3OsyP4feXcIBc/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AkHWcMAAADbAAAADwAAAAAAAAAAAAAAAACf&#10;AgAAZHJzL2Rvd25yZXYueG1sUEsFBgAAAAAEAAQA9wAAAI8DAAAAAA==&#10;">
                  <v:imagedata r:id="rId57" o:title="MCj02330610000[1]"/>
                </v:shape>
              </v:group>
            </w:pict>
          </mc:Fallback>
        </mc:AlternateContent>
      </w: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55582E" w:rsidRPr="00FD6890" w:rsidRDefault="00527B2A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</w:p>
    <w:p w:rsidR="0055582E" w:rsidRPr="00FD6890" w:rsidRDefault="0055582E">
      <w:pPr>
        <w:rPr>
          <w:rFonts w:ascii="Candara" w:hAnsi="Candara"/>
          <w:sz w:val="22"/>
          <w:szCs w:val="22"/>
        </w:rPr>
      </w:pPr>
    </w:p>
    <w:p w:rsidR="0055582E" w:rsidRPr="00FD6890" w:rsidRDefault="0055582E">
      <w:pPr>
        <w:rPr>
          <w:rFonts w:ascii="Candara" w:hAnsi="Candara"/>
          <w:sz w:val="22"/>
          <w:szCs w:val="22"/>
        </w:rPr>
      </w:pPr>
    </w:p>
    <w:p w:rsidR="006841FB" w:rsidRPr="00FD6890" w:rsidRDefault="0055582E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="006841FB" w:rsidRPr="00FD6890">
        <w:rPr>
          <w:rFonts w:ascii="Candara" w:hAnsi="Candara"/>
          <w:sz w:val="22"/>
          <w:szCs w:val="22"/>
        </w:rPr>
        <w:t>_____________</w:t>
      </w: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571E58" w:rsidRPr="00FD6890" w:rsidRDefault="00571E58">
      <w:pPr>
        <w:rPr>
          <w:rFonts w:ascii="Candara" w:hAnsi="Candara"/>
          <w:sz w:val="22"/>
          <w:szCs w:val="22"/>
        </w:rPr>
      </w:pPr>
    </w:p>
    <w:p w:rsidR="0049023D" w:rsidRPr="00FD6890" w:rsidRDefault="0049023D" w:rsidP="0049023D">
      <w:pPr>
        <w:numPr>
          <w:ilvl w:val="0"/>
          <w:numId w:val="13"/>
        </w:num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 xml:space="preserve">  </w:t>
      </w:r>
      <w:r w:rsidR="006841FB" w:rsidRPr="00FD6890">
        <w:rPr>
          <w:rFonts w:ascii="Candara" w:hAnsi="Candara"/>
          <w:sz w:val="22"/>
          <w:szCs w:val="22"/>
        </w:rPr>
        <w:t xml:space="preserve">A captain of a ship spots the top of a lighthouse at a </w:t>
      </w:r>
      <w:r w:rsidR="0055582E" w:rsidRPr="00FD6890">
        <w:rPr>
          <w:rFonts w:ascii="Candara" w:hAnsi="Candara"/>
          <w:sz w:val="22"/>
          <w:szCs w:val="22"/>
        </w:rPr>
        <w:t>35</w:t>
      </w:r>
      <w:r w:rsidR="006841FB" w:rsidRPr="00FD6890">
        <w:rPr>
          <w:rFonts w:ascii="Candara" w:hAnsi="Candara"/>
          <w:sz w:val="22"/>
          <w:szCs w:val="22"/>
        </w:rPr>
        <w:sym w:font="Symbol" w:char="F0B0"/>
      </w:r>
      <w:r w:rsidR="006841FB" w:rsidRPr="00FD6890">
        <w:rPr>
          <w:rFonts w:ascii="Candara" w:hAnsi="Candara"/>
          <w:sz w:val="22"/>
          <w:szCs w:val="22"/>
        </w:rPr>
        <w:t xml:space="preserve"> angle of elevation.  He knows that the </w:t>
      </w:r>
      <w:r w:rsidRPr="00FD6890">
        <w:rPr>
          <w:rFonts w:ascii="Candara" w:hAnsi="Candara"/>
          <w:sz w:val="22"/>
          <w:szCs w:val="22"/>
        </w:rPr>
        <w:t xml:space="preserve">   </w:t>
      </w:r>
    </w:p>
    <w:p w:rsidR="006841FB" w:rsidRPr="00FD6890" w:rsidRDefault="0049023D" w:rsidP="0049023D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 xml:space="preserve">         </w:t>
      </w:r>
      <w:proofErr w:type="gramStart"/>
      <w:r w:rsidR="006841FB" w:rsidRPr="00FD6890">
        <w:rPr>
          <w:rFonts w:ascii="Candara" w:hAnsi="Candara"/>
          <w:sz w:val="22"/>
          <w:szCs w:val="22"/>
        </w:rPr>
        <w:t>lighthouse</w:t>
      </w:r>
      <w:proofErr w:type="gramEnd"/>
      <w:r w:rsidR="006841FB" w:rsidRPr="00FD6890">
        <w:rPr>
          <w:rFonts w:ascii="Candara" w:hAnsi="Candara"/>
          <w:sz w:val="22"/>
          <w:szCs w:val="22"/>
        </w:rPr>
        <w:t xml:space="preserve"> is </w:t>
      </w:r>
      <w:r w:rsidR="0055582E" w:rsidRPr="00FD6890">
        <w:rPr>
          <w:rFonts w:ascii="Candara" w:hAnsi="Candara"/>
          <w:sz w:val="22"/>
          <w:szCs w:val="22"/>
        </w:rPr>
        <w:t>63</w:t>
      </w:r>
      <w:r w:rsidR="006841FB" w:rsidRPr="00FD6890">
        <w:rPr>
          <w:rFonts w:ascii="Candara" w:hAnsi="Candara"/>
          <w:sz w:val="22"/>
          <w:szCs w:val="22"/>
        </w:rPr>
        <w:t xml:space="preserve"> feet above the shore line.  How far is the ship from </w:t>
      </w:r>
      <w:r w:rsidR="006250B3" w:rsidRPr="00FD6890">
        <w:rPr>
          <w:rFonts w:ascii="Candara" w:hAnsi="Candara"/>
          <w:sz w:val="22"/>
          <w:szCs w:val="22"/>
        </w:rPr>
        <w:t>lighthouse</w:t>
      </w:r>
      <w:r w:rsidR="006841FB" w:rsidRPr="00FD6890">
        <w:rPr>
          <w:rFonts w:ascii="Candara" w:hAnsi="Candara"/>
          <w:sz w:val="22"/>
          <w:szCs w:val="22"/>
        </w:rPr>
        <w:t>?</w:t>
      </w:r>
    </w:p>
    <w:p w:rsidR="006841FB" w:rsidRPr="00FD6890" w:rsidRDefault="00C61591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506730</wp:posOffset>
                </wp:positionH>
                <wp:positionV relativeFrom="paragraph">
                  <wp:posOffset>124460</wp:posOffset>
                </wp:positionV>
                <wp:extent cx="4829175" cy="1280795"/>
                <wp:effectExtent l="0" t="0" r="0" b="0"/>
                <wp:wrapNone/>
                <wp:docPr id="5" name="Group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29175" cy="1280795"/>
                          <a:chOff x="1476" y="11784"/>
                          <a:chExt cx="7605" cy="2017"/>
                        </a:xfrm>
                      </wpg:grpSpPr>
                      <pic:pic xmlns:pic="http://schemas.openxmlformats.org/drawingml/2006/picture">
                        <pic:nvPicPr>
                          <pic:cNvPr id="6" name="Picture 208" descr="MCj0410345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21277167" flipH="1">
                            <a:off x="1776" y="13097"/>
                            <a:ext cx="1440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" name="Picture 209" descr="MCj0329288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361" y="11784"/>
                            <a:ext cx="720" cy="2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8" name="Freeform 213"/>
                        <wps:cNvSpPr>
                          <a:spLocks/>
                        </wps:cNvSpPr>
                        <wps:spPr bwMode="auto">
                          <a:xfrm flipV="1">
                            <a:off x="1476" y="13704"/>
                            <a:ext cx="7315" cy="58"/>
                          </a:xfrm>
                          <a:custGeom>
                            <a:avLst/>
                            <a:gdLst>
                              <a:gd name="T0" fmla="*/ 0 w 4140"/>
                              <a:gd name="T1" fmla="*/ 0 h 180"/>
                              <a:gd name="T2" fmla="*/ 180 w 4140"/>
                              <a:gd name="T3" fmla="*/ 180 h 180"/>
                              <a:gd name="T4" fmla="*/ 360 w 4140"/>
                              <a:gd name="T5" fmla="*/ 0 h 180"/>
                              <a:gd name="T6" fmla="*/ 540 w 4140"/>
                              <a:gd name="T7" fmla="*/ 180 h 180"/>
                              <a:gd name="T8" fmla="*/ 720 w 4140"/>
                              <a:gd name="T9" fmla="*/ 0 h 180"/>
                              <a:gd name="T10" fmla="*/ 900 w 4140"/>
                              <a:gd name="T11" fmla="*/ 180 h 180"/>
                              <a:gd name="T12" fmla="*/ 1080 w 4140"/>
                              <a:gd name="T13" fmla="*/ 0 h 180"/>
                              <a:gd name="T14" fmla="*/ 1260 w 4140"/>
                              <a:gd name="T15" fmla="*/ 180 h 180"/>
                              <a:gd name="T16" fmla="*/ 1440 w 4140"/>
                              <a:gd name="T17" fmla="*/ 0 h 180"/>
                              <a:gd name="T18" fmla="*/ 1620 w 4140"/>
                              <a:gd name="T19" fmla="*/ 180 h 180"/>
                              <a:gd name="T20" fmla="*/ 1800 w 4140"/>
                              <a:gd name="T21" fmla="*/ 0 h 180"/>
                              <a:gd name="T22" fmla="*/ 1980 w 4140"/>
                              <a:gd name="T23" fmla="*/ 180 h 180"/>
                              <a:gd name="T24" fmla="*/ 2160 w 4140"/>
                              <a:gd name="T25" fmla="*/ 0 h 180"/>
                              <a:gd name="T26" fmla="*/ 2340 w 4140"/>
                              <a:gd name="T27" fmla="*/ 180 h 180"/>
                              <a:gd name="T28" fmla="*/ 2520 w 4140"/>
                              <a:gd name="T29" fmla="*/ 0 h 180"/>
                              <a:gd name="T30" fmla="*/ 2700 w 4140"/>
                              <a:gd name="T31" fmla="*/ 180 h 180"/>
                              <a:gd name="T32" fmla="*/ 2880 w 4140"/>
                              <a:gd name="T33" fmla="*/ 0 h 180"/>
                              <a:gd name="T34" fmla="*/ 3060 w 4140"/>
                              <a:gd name="T35" fmla="*/ 180 h 180"/>
                              <a:gd name="T36" fmla="*/ 3240 w 4140"/>
                              <a:gd name="T37" fmla="*/ 0 h 180"/>
                              <a:gd name="T38" fmla="*/ 3420 w 4140"/>
                              <a:gd name="T39" fmla="*/ 180 h 180"/>
                              <a:gd name="T40" fmla="*/ 3600 w 4140"/>
                              <a:gd name="T41" fmla="*/ 0 h 180"/>
                              <a:gd name="T42" fmla="*/ 3780 w 4140"/>
                              <a:gd name="T43" fmla="*/ 180 h 180"/>
                              <a:gd name="T44" fmla="*/ 3960 w 4140"/>
                              <a:gd name="T45" fmla="*/ 0 h 180"/>
                              <a:gd name="T46" fmla="*/ 4140 w 4140"/>
                              <a:gd name="T47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4140" h="180">
                                <a:moveTo>
                                  <a:pt x="0" y="0"/>
                                </a:moveTo>
                                <a:cubicBezTo>
                                  <a:pt x="60" y="90"/>
                                  <a:pt x="120" y="180"/>
                                  <a:pt x="180" y="180"/>
                                </a:cubicBezTo>
                                <a:cubicBezTo>
                                  <a:pt x="240" y="180"/>
                                  <a:pt x="300" y="0"/>
                                  <a:pt x="360" y="0"/>
                                </a:cubicBezTo>
                                <a:cubicBezTo>
                                  <a:pt x="420" y="0"/>
                                  <a:pt x="480" y="180"/>
                                  <a:pt x="540" y="180"/>
                                </a:cubicBezTo>
                                <a:cubicBezTo>
                                  <a:pt x="600" y="180"/>
                                  <a:pt x="660" y="0"/>
                                  <a:pt x="720" y="0"/>
                                </a:cubicBezTo>
                                <a:cubicBezTo>
                                  <a:pt x="780" y="0"/>
                                  <a:pt x="840" y="180"/>
                                  <a:pt x="900" y="180"/>
                                </a:cubicBezTo>
                                <a:cubicBezTo>
                                  <a:pt x="960" y="180"/>
                                  <a:pt x="1020" y="0"/>
                                  <a:pt x="1080" y="0"/>
                                </a:cubicBezTo>
                                <a:cubicBezTo>
                                  <a:pt x="1140" y="0"/>
                                  <a:pt x="1200" y="180"/>
                                  <a:pt x="1260" y="180"/>
                                </a:cubicBezTo>
                                <a:cubicBezTo>
                                  <a:pt x="1320" y="180"/>
                                  <a:pt x="1380" y="0"/>
                                  <a:pt x="1440" y="0"/>
                                </a:cubicBezTo>
                                <a:cubicBezTo>
                                  <a:pt x="1500" y="0"/>
                                  <a:pt x="1560" y="180"/>
                                  <a:pt x="1620" y="180"/>
                                </a:cubicBezTo>
                                <a:cubicBezTo>
                                  <a:pt x="1680" y="180"/>
                                  <a:pt x="1740" y="0"/>
                                  <a:pt x="1800" y="0"/>
                                </a:cubicBezTo>
                                <a:cubicBezTo>
                                  <a:pt x="1860" y="0"/>
                                  <a:pt x="1920" y="180"/>
                                  <a:pt x="1980" y="180"/>
                                </a:cubicBezTo>
                                <a:cubicBezTo>
                                  <a:pt x="2040" y="180"/>
                                  <a:pt x="2100" y="0"/>
                                  <a:pt x="2160" y="0"/>
                                </a:cubicBezTo>
                                <a:cubicBezTo>
                                  <a:pt x="2220" y="0"/>
                                  <a:pt x="2280" y="180"/>
                                  <a:pt x="2340" y="180"/>
                                </a:cubicBezTo>
                                <a:cubicBezTo>
                                  <a:pt x="2400" y="180"/>
                                  <a:pt x="2460" y="0"/>
                                  <a:pt x="2520" y="0"/>
                                </a:cubicBezTo>
                                <a:cubicBezTo>
                                  <a:pt x="2580" y="0"/>
                                  <a:pt x="2640" y="180"/>
                                  <a:pt x="2700" y="180"/>
                                </a:cubicBezTo>
                                <a:cubicBezTo>
                                  <a:pt x="2760" y="180"/>
                                  <a:pt x="2820" y="0"/>
                                  <a:pt x="2880" y="0"/>
                                </a:cubicBezTo>
                                <a:cubicBezTo>
                                  <a:pt x="2940" y="0"/>
                                  <a:pt x="3000" y="180"/>
                                  <a:pt x="3060" y="180"/>
                                </a:cubicBezTo>
                                <a:cubicBezTo>
                                  <a:pt x="3120" y="180"/>
                                  <a:pt x="3180" y="0"/>
                                  <a:pt x="3240" y="0"/>
                                </a:cubicBezTo>
                                <a:cubicBezTo>
                                  <a:pt x="3300" y="0"/>
                                  <a:pt x="3360" y="180"/>
                                  <a:pt x="3420" y="180"/>
                                </a:cubicBezTo>
                                <a:cubicBezTo>
                                  <a:pt x="3480" y="180"/>
                                  <a:pt x="3540" y="0"/>
                                  <a:pt x="3600" y="0"/>
                                </a:cubicBezTo>
                                <a:cubicBezTo>
                                  <a:pt x="3660" y="0"/>
                                  <a:pt x="3720" y="180"/>
                                  <a:pt x="3780" y="180"/>
                                </a:cubicBezTo>
                                <a:cubicBezTo>
                                  <a:pt x="3840" y="180"/>
                                  <a:pt x="3900" y="0"/>
                                  <a:pt x="3960" y="0"/>
                                </a:cubicBezTo>
                                <a:cubicBezTo>
                                  <a:pt x="4020" y="0"/>
                                  <a:pt x="4080" y="90"/>
                                  <a:pt x="4140" y="18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3366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3DF3DA" id="Group 214" o:spid="_x0000_s1026" style="position:absolute;margin-left:39.9pt;margin-top:9.8pt;width:380.25pt;height:100.85pt;z-index:251646976" coordorigin="1476,11784" coordsize="7605,2017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">
                <v:shape id="Picture 208" o:spid="_x0000_s1027" type="#_x0000_t75" alt="MCj04103450000[1]" style="position:absolute;left:1776;top:13097;width:1440;height:704;rotation:352620fd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vClx7EAAAA2gAAAA8AAABkcnMvZG93bnJldi54bWxEj09rAjEUxO9Cv0N4hV5Esy31D6tRSqFW&#10;vFVF8fbYPDeLm5clie722zeC0OMwM79h5svO1uJGPlSOFbwOMxDEhdMVlwr2u6/BFESIyBprx6Tg&#10;lwIsF0+9OebatfxDt20sRYJwyFGBibHJpQyFIYth6Bri5J2dtxiT9KXUHtsEt7V8y7KxtFhxWjDY&#10;0Keh4rK9WgXHi8ka127q/ftqpP33tH+aHPpKvTx3HzMQkbr4H36011rBGO5X0g2Qi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vClx7EAAAA2gAAAA8AAAAAAAAAAAAAAAAA&#10;nwIAAGRycy9kb3ducmV2LnhtbFBLBQYAAAAABAAEAPcAAACQAwAAAAA=&#10;">
                  <v:imagedata r:id="rId60" o:title="MCj04103450000[1]"/>
                </v:shape>
                <v:shape id="Picture 209" o:spid="_x0000_s1028" type="#_x0000_t75" alt="MCj03292880000[1]" style="position:absolute;left:8361;top:11784;width:720;height:20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QFNjLBAAAA2gAAAA8AAABkcnMvZG93bnJldi54bWxEj9FqAjEURN8F/yFcwTfN2gdbt0YRQShF&#10;Cmo/4JJcd1c3N2uSrvHvm4LQx2FmzjDLdbKt6MmHxrGC2bQAQaydabhS8H3aTd5AhIhssHVMCh4U&#10;YL0aDpZYGnfnA/XHWIkM4VCigjrGrpQy6JoshqnriLN3dt5izNJX0ni8Z7ht5UtRzKXFhvNCjR1t&#10;a9LX449VsEjbtPj65JNO3naXaPf97aqVGo/S5h1EpBT/w8/2h1HwCn9X8g2Qq1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QFNjLBAAAA2gAAAA8AAAAAAAAAAAAAAAAAnwIA&#10;AGRycy9kb3ducmV2LnhtbFBLBQYAAAAABAAEAPcAAACNAwAAAAA=&#10;">
                  <v:imagedata r:id="rId61" o:title="MCj03292880000[1]"/>
                </v:shape>
                <v:shape id="Freeform 213" o:spid="_x0000_s1029" style="position:absolute;left:1476;top:13704;width:7315;height:58;flip:y;visibility:visible;mso-wrap-style:square;v-text-anchor:top" coordsize="41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VgXsAA&#10;AADaAAAADwAAAGRycy9kb3ducmV2LnhtbERPy4rCMBTdC/5DuIIb0XRkEKlGER1nFDe+ENxdmmtb&#10;bG5KE23n781CcHk47+m8MYV4UuVyywq+BhEI4sTqnFMF59O6PwbhPLLGwjIp+CcH81m7NcVY25oP&#10;9Dz6VIQQdjEqyLwvYyldkpFBN7AlceButjLoA6xSqSusQ7gp5DCKRtJgzqEhw5KWGSX348Mo+B1u&#10;r3/FqKfv7tGMvy/bevez2ivV7TSLCQhPjf+I3+6NVhC2hivhBsjZ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OVgXsAAAADaAAAADwAAAAAAAAAAAAAAAACYAgAAZHJzL2Rvd25y&#10;ZXYueG1sUEsFBgAAAAAEAAQA9QAAAIUDAAAAAA==&#10;" path="m,c60,90,120,180,180,180,240,180,300,,360,v60,,120,180,180,180c600,180,660,,720,v60,,120,180,180,180c960,180,1020,,1080,v60,,120,180,180,180c1320,180,1380,,1440,v60,,120,180,180,180c1680,180,1740,,1800,v60,,120,180,180,180c2040,180,2100,,2160,v60,,120,180,180,180c2400,180,2460,,2520,v60,,120,180,180,180c2760,180,2820,,2880,v60,,120,180,180,180c3120,180,3180,,3240,v60,,120,180,180,180c3480,180,3540,,3600,v60,,120,180,180,180c3840,180,3900,,3960,v60,,120,90,180,180e" filled="f" strokecolor="#36f" strokeweight="1.5pt">
                  <v:path arrowok="t" o:connecttype="custom" o:connectlocs="0,0;318,58;636,0;954,58;1272,0;1590,58;1908,0;2226,58;2544,0;2862,58;3180,0;3498,58;3817,0;4135,58;4453,0;4771,58;5089,0;5407,58;5725,0;6043,58;6361,0;6679,58;6997,0;7315,58" o:connectangles="0,0,0,0,0,0,0,0,0,0,0,0,0,0,0,0,0,0,0,0,0,0,0,0"/>
                </v:shape>
              </v:group>
            </w:pict>
          </mc:Fallback>
        </mc:AlternateContent>
      </w: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571E58" w:rsidRPr="00FD6890" w:rsidRDefault="00571E58">
      <w:pPr>
        <w:rPr>
          <w:rFonts w:ascii="Candara" w:hAnsi="Candara"/>
          <w:sz w:val="22"/>
          <w:szCs w:val="22"/>
        </w:rPr>
      </w:pPr>
    </w:p>
    <w:p w:rsidR="0055582E" w:rsidRPr="00FD6890" w:rsidRDefault="0055582E">
      <w:pPr>
        <w:rPr>
          <w:rFonts w:ascii="Candara" w:hAnsi="Candara"/>
          <w:sz w:val="22"/>
          <w:szCs w:val="22"/>
        </w:rPr>
      </w:pPr>
    </w:p>
    <w:p w:rsidR="0055582E" w:rsidRPr="00FD6890" w:rsidRDefault="0055582E">
      <w:pPr>
        <w:rPr>
          <w:rFonts w:ascii="Candara" w:hAnsi="Candara"/>
          <w:sz w:val="22"/>
          <w:szCs w:val="22"/>
        </w:rPr>
      </w:pPr>
    </w:p>
    <w:p w:rsidR="0055582E" w:rsidRPr="00FD6890" w:rsidRDefault="0055582E">
      <w:pPr>
        <w:rPr>
          <w:rFonts w:ascii="Candara" w:hAnsi="Candara"/>
          <w:sz w:val="22"/>
          <w:szCs w:val="22"/>
        </w:rPr>
      </w:pPr>
    </w:p>
    <w:p w:rsidR="0055582E" w:rsidRPr="00FD6890" w:rsidRDefault="0055582E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  <w:t>_____________</w:t>
      </w:r>
    </w:p>
    <w:p w:rsidR="006841FB" w:rsidRPr="00FD6890" w:rsidRDefault="006841FB">
      <w:pPr>
        <w:ind w:left="7920" w:firstLine="720"/>
        <w:rPr>
          <w:rFonts w:ascii="Candara" w:hAnsi="Candara"/>
          <w:sz w:val="22"/>
          <w:szCs w:val="22"/>
        </w:rPr>
      </w:pPr>
    </w:p>
    <w:p w:rsidR="00571E58" w:rsidRPr="00FD6890" w:rsidRDefault="00571E58">
      <w:pPr>
        <w:ind w:left="7920" w:firstLine="720"/>
        <w:rPr>
          <w:rFonts w:ascii="Candara" w:hAnsi="Candara"/>
          <w:sz w:val="22"/>
          <w:szCs w:val="22"/>
        </w:rPr>
      </w:pPr>
    </w:p>
    <w:p w:rsidR="0049023D" w:rsidRPr="00FD6890" w:rsidRDefault="0049023D">
      <w:pPr>
        <w:numPr>
          <w:ilvl w:val="0"/>
          <w:numId w:val="13"/>
        </w:num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 xml:space="preserve">  </w:t>
      </w:r>
      <w:r w:rsidR="006250B3" w:rsidRPr="00FD6890">
        <w:rPr>
          <w:rFonts w:ascii="Candara" w:hAnsi="Candara"/>
          <w:sz w:val="22"/>
          <w:szCs w:val="22"/>
        </w:rPr>
        <w:t>A coconut fell</w:t>
      </w:r>
      <w:r w:rsidR="007D6E58" w:rsidRPr="00FD6890">
        <w:rPr>
          <w:rFonts w:ascii="Candara" w:hAnsi="Candara"/>
          <w:sz w:val="22"/>
          <w:szCs w:val="22"/>
        </w:rPr>
        <w:t xml:space="preserve"> from a 12 foot palm tree and rolled about 15 feet away from it.  Find the angle of </w:t>
      </w:r>
    </w:p>
    <w:p w:rsidR="006841FB" w:rsidRPr="00FD6890" w:rsidRDefault="0049023D" w:rsidP="0049023D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 xml:space="preserve">         </w:t>
      </w:r>
      <w:proofErr w:type="gramStart"/>
      <w:r w:rsidR="007D6E58" w:rsidRPr="00FD6890">
        <w:rPr>
          <w:rFonts w:ascii="Candara" w:hAnsi="Candara"/>
          <w:sz w:val="22"/>
          <w:szCs w:val="22"/>
        </w:rPr>
        <w:t>elevation</w:t>
      </w:r>
      <w:proofErr w:type="gramEnd"/>
      <w:r w:rsidR="007D6E58" w:rsidRPr="00FD6890">
        <w:rPr>
          <w:rFonts w:ascii="Candara" w:hAnsi="Candara"/>
          <w:sz w:val="22"/>
          <w:szCs w:val="22"/>
        </w:rPr>
        <w:t xml:space="preserve"> from the coconut to </w:t>
      </w:r>
      <w:r w:rsidR="006250B3" w:rsidRPr="00FD6890">
        <w:rPr>
          <w:rFonts w:ascii="Candara" w:hAnsi="Candara"/>
          <w:sz w:val="22"/>
          <w:szCs w:val="22"/>
        </w:rPr>
        <w:t xml:space="preserve">top of </w:t>
      </w:r>
      <w:r w:rsidR="007D6E58" w:rsidRPr="00FD6890">
        <w:rPr>
          <w:rFonts w:ascii="Candara" w:hAnsi="Candara"/>
          <w:sz w:val="22"/>
          <w:szCs w:val="22"/>
        </w:rPr>
        <w:t>the palm tree.</w:t>
      </w:r>
    </w:p>
    <w:p w:rsidR="006841FB" w:rsidRPr="00FD6890" w:rsidRDefault="00C61591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440055</wp:posOffset>
                </wp:positionH>
                <wp:positionV relativeFrom="paragraph">
                  <wp:posOffset>63500</wp:posOffset>
                </wp:positionV>
                <wp:extent cx="3086100" cy="857250"/>
                <wp:effectExtent l="0" t="0" r="0" b="0"/>
                <wp:wrapNone/>
                <wp:docPr id="1" name="Group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86100" cy="857250"/>
                          <a:chOff x="1701" y="13864"/>
                          <a:chExt cx="4860" cy="1350"/>
                        </a:xfrm>
                      </wpg:grpSpPr>
                      <pic:pic xmlns:pic="http://schemas.openxmlformats.org/drawingml/2006/picture">
                        <pic:nvPicPr>
                          <pic:cNvPr id="2" name="Picture 217" descr="MCj0296185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01" y="13864"/>
                            <a:ext cx="795" cy="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Oval 220"/>
                        <wps:cNvSpPr>
                          <a:spLocks noChangeArrowheads="1"/>
                        </wps:cNvSpPr>
                        <wps:spPr bwMode="auto">
                          <a:xfrm>
                            <a:off x="6051" y="15004"/>
                            <a:ext cx="187" cy="187"/>
                          </a:xfrm>
                          <a:prstGeom prst="ellipse">
                            <a:avLst/>
                          </a:prstGeom>
                          <a:solidFill>
                            <a:srgbClr val="CC99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223"/>
                        <wps:cNvCnPr>
                          <a:cxnSpLocks noChangeShapeType="1"/>
                        </wps:cNvCnPr>
                        <wps:spPr bwMode="auto">
                          <a:xfrm rot="54382" flipV="1">
                            <a:off x="1881" y="15154"/>
                            <a:ext cx="4680" cy="6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E1946F" id="Group 224" o:spid="_x0000_s1026" style="position:absolute;margin-left:34.65pt;margin-top:5pt;width:243pt;height:67.5pt;z-index:251648000" coordorigin="1701,13864" coordsize="4860,135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">
                <v:shape id="Picture 217" o:spid="_x0000_s1027" type="#_x0000_t75" alt="MCj02961850000[1]" style="position:absolute;left:1701;top:13864;width:795;height:13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t2OwPAAAAA2gAAAA8AAABkcnMvZG93bnJldi54bWxET02LwjAQvQv7H8IseJE11YNI1yi7K4Io&#10;KlY9eBuasS3bTEoTbf33RhA8Pt73ZNaaUtyodoVlBYN+BII4tbrgTMHxsPgag3AeWWNpmRTcycFs&#10;+tGZYKxtw3u6JT4TIYRdjApy76tYSpfmZND1bUUcuIutDfoA60zqGpsQbko5jKKRNFhwaMixor+c&#10;0v/kasKM9Xlz7x22pfy9Vs3ohLhz85VS3c/25xuEp9a/xS/3UisYwvNK8IOcP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e3Y7A8AAAADaAAAADwAAAAAAAAAAAAAAAACfAgAA&#10;ZHJzL2Rvd25yZXYueG1sUEsFBgAAAAAEAAQA9wAAAIwDAAAAAA==&#10;">
                  <v:imagedata r:id="rId63" o:title="MCj02961850000[1]"/>
                </v:shape>
                <v:oval id="Oval 220" o:spid="_x0000_s1028" style="position:absolute;left:6051;top:15004;width:187;height:1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2mbcUA&#10;AADaAAAADwAAAGRycy9kb3ducmV2LnhtbESPQWvCQBSE74X+h+UVvIhurFBs6iY0QtWLglY8P7Kv&#10;ydLs25BdNebXdwuFHoeZ+YZZ5r1txJU6bxwrmE0TEMSl04YrBafPj8kChA/IGhvHpOBOHvLs8WGJ&#10;qXY3PtD1GCoRIexTVFCH0KZS+rImi37qWuLofbnOYoiyq6Tu8BbhtpHPSfIiLRqOCzW2tKqp/D5e&#10;rIKiH8xqvNls17vXYrwwwzns9melRk/9+xuIQH34D/+1t1rBHH6vxBsgs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faZtxQAAANoAAAAPAAAAAAAAAAAAAAAAAJgCAABkcnMv&#10;ZG93bnJldi54bWxQSwUGAAAAAAQABAD1AAAAigMAAAAA&#10;" fillcolor="#c90"/>
                <v:line id="Line 223" o:spid="_x0000_s1029" style="position:absolute;rotation:-59400fd;flip:y;visibility:visible;mso-wrap-style:square" from="1881,15154" to="6561,15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cqb8QAAADaAAAADwAAAGRycy9kb3ducmV2LnhtbESPW2vCQBSE3wv9D8sRfKsbLy2auoqI&#10;QSmlxdv7IXuapGbPhuy6xn/fLRT6OMzMN8x82ZlaBGpdZVnBcJCAIM6trrhQcDpmT1MQziNrrC2T&#10;gjs5WC4eH+aYanvjPYWDL0SEsEtRQel9k0rp8pIMuoFtiKP3ZVuDPsq2kLrFW4SbWo6S5EUarDgu&#10;lNjQuqT8crgaBce3j++AnyE8Xyez7XgTsun5PVOq3+tWryA8df4//NfeaQUT+L0Sb4Bc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xypvxAAAANoAAAAPAAAAAAAAAAAA&#10;AAAAAKECAABkcnMvZG93bnJldi54bWxQSwUGAAAAAAQABAD5AAAAkgMAAAAA&#10;" strokecolor="green" strokeweight="1.25pt"/>
              </v:group>
            </w:pict>
          </mc:Fallback>
        </mc:AlternateContent>
      </w: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6841FB" w:rsidRPr="00FD6890" w:rsidRDefault="006841FB">
      <w:pPr>
        <w:rPr>
          <w:rFonts w:ascii="Candara" w:hAnsi="Candara"/>
          <w:sz w:val="22"/>
          <w:szCs w:val="22"/>
        </w:rPr>
      </w:pPr>
    </w:p>
    <w:p w:rsidR="006841FB" w:rsidRPr="00FD6890" w:rsidRDefault="007D6E58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="006841FB" w:rsidRPr="00FD6890">
        <w:rPr>
          <w:rFonts w:ascii="Candara" w:hAnsi="Candara"/>
          <w:sz w:val="22"/>
          <w:szCs w:val="22"/>
        </w:rPr>
        <w:t>_____________</w:t>
      </w:r>
    </w:p>
    <w:p w:rsidR="004E03C8" w:rsidRPr="00FD6890" w:rsidRDefault="004E03C8">
      <w:pPr>
        <w:rPr>
          <w:rFonts w:ascii="Candara" w:hAnsi="Candara"/>
          <w:sz w:val="22"/>
          <w:szCs w:val="22"/>
        </w:rPr>
      </w:pPr>
    </w:p>
    <w:p w:rsidR="00B62708" w:rsidRPr="00FD6890" w:rsidRDefault="00B62708">
      <w:pPr>
        <w:rPr>
          <w:rFonts w:ascii="Candara" w:hAnsi="Candara"/>
          <w:sz w:val="22"/>
          <w:szCs w:val="22"/>
        </w:rPr>
      </w:pPr>
    </w:p>
    <w:p w:rsidR="00B62708" w:rsidRPr="00FD6890" w:rsidRDefault="00B62708">
      <w:pPr>
        <w:rPr>
          <w:rFonts w:ascii="Candara" w:hAnsi="Candara"/>
          <w:sz w:val="22"/>
          <w:szCs w:val="22"/>
        </w:rPr>
      </w:pPr>
    </w:p>
    <w:p w:rsidR="00B62708" w:rsidRPr="00FD6890" w:rsidRDefault="00B62708">
      <w:pPr>
        <w:rPr>
          <w:rFonts w:ascii="Candara" w:hAnsi="Candara"/>
          <w:sz w:val="22"/>
          <w:szCs w:val="22"/>
        </w:rPr>
      </w:pPr>
    </w:p>
    <w:p w:rsidR="00571E58" w:rsidRPr="00FD6890" w:rsidRDefault="00571E58">
      <w:pPr>
        <w:rPr>
          <w:rFonts w:ascii="Candara" w:hAnsi="Candara"/>
          <w:sz w:val="22"/>
          <w:szCs w:val="22"/>
        </w:rPr>
      </w:pPr>
    </w:p>
    <w:p w:rsidR="00B62708" w:rsidRPr="00FD6890" w:rsidRDefault="00571E58" w:rsidP="00494509">
      <w:pPr>
        <w:numPr>
          <w:ilvl w:val="0"/>
          <w:numId w:val="13"/>
        </w:num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>A woman standing on a cliff at the edge of the ocean spots a raft.  The cliff is 18 meters above sea level and the angle of depression to the ocean is 7</w:t>
      </w:r>
      <w:r w:rsidRPr="00FD6890">
        <w:rPr>
          <w:rFonts w:ascii="Candara" w:hAnsi="Candara"/>
          <w:sz w:val="22"/>
          <w:szCs w:val="22"/>
        </w:rPr>
        <w:sym w:font="Symbol" w:char="F0B0"/>
      </w:r>
      <w:r w:rsidRPr="00FD6890">
        <w:rPr>
          <w:rFonts w:ascii="Candara" w:hAnsi="Candara"/>
          <w:sz w:val="22"/>
          <w:szCs w:val="22"/>
        </w:rPr>
        <w:t>.  Find the distance from the raft to the base of the cliff.</w:t>
      </w:r>
    </w:p>
    <w:p w:rsidR="00571E58" w:rsidRPr="00FD6890" w:rsidRDefault="00571E58">
      <w:pPr>
        <w:rPr>
          <w:rFonts w:ascii="Candara" w:hAnsi="Candara"/>
          <w:sz w:val="22"/>
          <w:szCs w:val="22"/>
        </w:rPr>
      </w:pPr>
    </w:p>
    <w:p w:rsidR="00571E58" w:rsidRPr="00FD6890" w:rsidRDefault="00571E58">
      <w:pPr>
        <w:rPr>
          <w:rFonts w:ascii="Candara" w:hAnsi="Candara"/>
          <w:sz w:val="22"/>
          <w:szCs w:val="22"/>
        </w:rPr>
      </w:pPr>
    </w:p>
    <w:p w:rsidR="00571E58" w:rsidRPr="00FD6890" w:rsidRDefault="00571E58">
      <w:pPr>
        <w:rPr>
          <w:rFonts w:ascii="Candara" w:hAnsi="Candara"/>
          <w:sz w:val="22"/>
          <w:szCs w:val="22"/>
        </w:rPr>
      </w:pPr>
    </w:p>
    <w:p w:rsidR="00571E58" w:rsidRPr="00FD6890" w:rsidRDefault="00571E58">
      <w:pPr>
        <w:rPr>
          <w:rFonts w:ascii="Candara" w:hAnsi="Candara"/>
          <w:sz w:val="22"/>
          <w:szCs w:val="22"/>
        </w:rPr>
      </w:pPr>
    </w:p>
    <w:p w:rsidR="00571E58" w:rsidRPr="00FD6890" w:rsidRDefault="00571E58">
      <w:pPr>
        <w:rPr>
          <w:rFonts w:ascii="Candara" w:hAnsi="Candara"/>
          <w:sz w:val="22"/>
          <w:szCs w:val="22"/>
        </w:rPr>
      </w:pPr>
    </w:p>
    <w:p w:rsidR="00571E58" w:rsidRPr="00FD6890" w:rsidRDefault="00571E58">
      <w:pPr>
        <w:rPr>
          <w:rFonts w:ascii="Candara" w:hAnsi="Candara"/>
          <w:sz w:val="22"/>
          <w:szCs w:val="22"/>
        </w:rPr>
      </w:pPr>
    </w:p>
    <w:p w:rsidR="00571E58" w:rsidRPr="00FD6890" w:rsidRDefault="00571E58">
      <w:pPr>
        <w:rPr>
          <w:rFonts w:ascii="Candara" w:hAnsi="Candara"/>
          <w:sz w:val="22"/>
          <w:szCs w:val="22"/>
        </w:rPr>
      </w:pP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</w:r>
      <w:r w:rsidRPr="00FD6890">
        <w:rPr>
          <w:rFonts w:ascii="Candara" w:hAnsi="Candara"/>
          <w:sz w:val="22"/>
          <w:szCs w:val="22"/>
        </w:rPr>
        <w:tab/>
        <w:t>_____________</w:t>
      </w:r>
    </w:p>
    <w:sectPr w:rsidR="00571E58" w:rsidRPr="00FD6890" w:rsidSect="00A02BCF">
      <w:pgSz w:w="12240" w:h="15840"/>
      <w:pgMar w:top="720" w:right="864" w:bottom="720" w:left="100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C792D"/>
    <w:multiLevelType w:val="multilevel"/>
    <w:tmpl w:val="3416AD1C"/>
    <w:lvl w:ilvl="0">
      <w:start w:val="32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5EC5675"/>
    <w:multiLevelType w:val="multilevel"/>
    <w:tmpl w:val="39365D68"/>
    <w:lvl w:ilvl="0">
      <w:start w:val="32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EF04657"/>
    <w:multiLevelType w:val="multilevel"/>
    <w:tmpl w:val="9306BA28"/>
    <w:lvl w:ilvl="0">
      <w:start w:val="43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ascii="Comic Sans MS" w:hAnsi="Comic Sans MS" w:hint="default"/>
        <w:b/>
        <w:i w:val="0"/>
        <w:sz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FA06DE6"/>
    <w:multiLevelType w:val="hybridMultilevel"/>
    <w:tmpl w:val="CFA45E02"/>
    <w:lvl w:ilvl="0" w:tplc="92428080">
      <w:start w:val="32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ascii="Comic Sans MS" w:hAnsi="Comic Sans MS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25CC3786"/>
    <w:multiLevelType w:val="hybridMultilevel"/>
    <w:tmpl w:val="9306BA28"/>
    <w:lvl w:ilvl="0" w:tplc="E9CE3862">
      <w:start w:val="43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ascii="Comic Sans MS" w:hAnsi="Comic Sans MS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25B0AD5"/>
    <w:multiLevelType w:val="hybridMultilevel"/>
    <w:tmpl w:val="3416AD1C"/>
    <w:lvl w:ilvl="0" w:tplc="79705D6A">
      <w:start w:val="32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7A32A22"/>
    <w:multiLevelType w:val="hybridMultilevel"/>
    <w:tmpl w:val="1A5EF8E4"/>
    <w:lvl w:ilvl="0" w:tplc="4DAE7F92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E34170"/>
    <w:multiLevelType w:val="hybridMultilevel"/>
    <w:tmpl w:val="5B6A8BBC"/>
    <w:lvl w:ilvl="0" w:tplc="2E18DD8A">
      <w:start w:val="46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ascii="Candara" w:hAnsi="Candara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3D51112"/>
    <w:multiLevelType w:val="singleLevel"/>
    <w:tmpl w:val="1FC67B12"/>
    <w:lvl w:ilvl="0">
      <w:start w:val="30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</w:abstractNum>
  <w:abstractNum w:abstractNumId="9" w15:restartNumberingAfterBreak="0">
    <w:nsid w:val="48231A93"/>
    <w:multiLevelType w:val="multilevel"/>
    <w:tmpl w:val="CFA45E02"/>
    <w:lvl w:ilvl="0">
      <w:start w:val="32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ascii="Comic Sans MS" w:hAnsi="Comic Sans MS" w:hint="default"/>
        <w:b/>
        <w:i w:val="0"/>
        <w:sz w:val="20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74484BDC"/>
    <w:multiLevelType w:val="hybridMultilevel"/>
    <w:tmpl w:val="35CC2F02"/>
    <w:lvl w:ilvl="0" w:tplc="DC44BA50">
      <w:start w:val="8"/>
      <w:numFmt w:val="decimal"/>
      <w:lvlText w:val="%1"/>
      <w:lvlJc w:val="left"/>
      <w:pPr>
        <w:tabs>
          <w:tab w:val="num" w:pos="1140"/>
        </w:tabs>
        <w:ind w:left="1140" w:hanging="10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1" w15:restartNumberingAfterBreak="0">
    <w:nsid w:val="790E579B"/>
    <w:multiLevelType w:val="hybridMultilevel"/>
    <w:tmpl w:val="39365D68"/>
    <w:lvl w:ilvl="0" w:tplc="79705D6A">
      <w:start w:val="32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79661AF0"/>
    <w:multiLevelType w:val="singleLevel"/>
    <w:tmpl w:val="04090015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</w:abstractNum>
  <w:abstractNum w:abstractNumId="13" w15:restartNumberingAfterBreak="0">
    <w:nsid w:val="7BC3391C"/>
    <w:multiLevelType w:val="hybridMultilevel"/>
    <w:tmpl w:val="38744C68"/>
    <w:lvl w:ilvl="0" w:tplc="71E2627A">
      <w:start w:val="8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2"/>
  </w:num>
  <w:num w:numId="2">
    <w:abstractNumId w:val="8"/>
  </w:num>
  <w:num w:numId="3">
    <w:abstractNumId w:val="5"/>
  </w:num>
  <w:num w:numId="4">
    <w:abstractNumId w:val="13"/>
  </w:num>
  <w:num w:numId="5">
    <w:abstractNumId w:val="0"/>
  </w:num>
  <w:num w:numId="6">
    <w:abstractNumId w:val="11"/>
  </w:num>
  <w:num w:numId="7">
    <w:abstractNumId w:val="1"/>
  </w:num>
  <w:num w:numId="8">
    <w:abstractNumId w:val="3"/>
  </w:num>
  <w:num w:numId="9">
    <w:abstractNumId w:val="10"/>
  </w:num>
  <w:num w:numId="10">
    <w:abstractNumId w:val="9"/>
  </w:num>
  <w:num w:numId="11">
    <w:abstractNumId w:val="4"/>
  </w:num>
  <w:num w:numId="12">
    <w:abstractNumId w:val="2"/>
  </w:num>
  <w:num w:numId="13">
    <w:abstractNumId w:val="7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290B"/>
    <w:rsid w:val="00022519"/>
    <w:rsid w:val="00027B5F"/>
    <w:rsid w:val="00052799"/>
    <w:rsid w:val="00073C13"/>
    <w:rsid w:val="00097C9D"/>
    <w:rsid w:val="000F6F3D"/>
    <w:rsid w:val="00113FD1"/>
    <w:rsid w:val="001316D7"/>
    <w:rsid w:val="00132C9B"/>
    <w:rsid w:val="0014208C"/>
    <w:rsid w:val="00162616"/>
    <w:rsid w:val="00173903"/>
    <w:rsid w:val="00173CCA"/>
    <w:rsid w:val="00185E6D"/>
    <w:rsid w:val="001B121E"/>
    <w:rsid w:val="001C18BC"/>
    <w:rsid w:val="001D0E59"/>
    <w:rsid w:val="002277DE"/>
    <w:rsid w:val="00234354"/>
    <w:rsid w:val="00266B57"/>
    <w:rsid w:val="00270012"/>
    <w:rsid w:val="002C290B"/>
    <w:rsid w:val="002F74C9"/>
    <w:rsid w:val="00373FB2"/>
    <w:rsid w:val="00374F86"/>
    <w:rsid w:val="0038588F"/>
    <w:rsid w:val="003A01E1"/>
    <w:rsid w:val="003C5C96"/>
    <w:rsid w:val="003E3373"/>
    <w:rsid w:val="004067BD"/>
    <w:rsid w:val="00413BDE"/>
    <w:rsid w:val="00443DFD"/>
    <w:rsid w:val="0049023D"/>
    <w:rsid w:val="004938B3"/>
    <w:rsid w:val="00494509"/>
    <w:rsid w:val="00495053"/>
    <w:rsid w:val="004A10B3"/>
    <w:rsid w:val="004B395A"/>
    <w:rsid w:val="004E03C8"/>
    <w:rsid w:val="0050358B"/>
    <w:rsid w:val="00527B2A"/>
    <w:rsid w:val="0055582E"/>
    <w:rsid w:val="00566ADD"/>
    <w:rsid w:val="00571E58"/>
    <w:rsid w:val="00591E38"/>
    <w:rsid w:val="00596BBB"/>
    <w:rsid w:val="005A4E0E"/>
    <w:rsid w:val="005B12F3"/>
    <w:rsid w:val="0060526F"/>
    <w:rsid w:val="006250B3"/>
    <w:rsid w:val="00635FFA"/>
    <w:rsid w:val="00645F37"/>
    <w:rsid w:val="006841FB"/>
    <w:rsid w:val="006E553A"/>
    <w:rsid w:val="00770097"/>
    <w:rsid w:val="007D6E58"/>
    <w:rsid w:val="00864BF7"/>
    <w:rsid w:val="008926E6"/>
    <w:rsid w:val="008E3768"/>
    <w:rsid w:val="008F5A46"/>
    <w:rsid w:val="008F7987"/>
    <w:rsid w:val="00952961"/>
    <w:rsid w:val="009B22BD"/>
    <w:rsid w:val="009E3D0D"/>
    <w:rsid w:val="009F161F"/>
    <w:rsid w:val="009F5F36"/>
    <w:rsid w:val="00A02BCF"/>
    <w:rsid w:val="00A14891"/>
    <w:rsid w:val="00AB68DD"/>
    <w:rsid w:val="00AC0C0C"/>
    <w:rsid w:val="00AD029D"/>
    <w:rsid w:val="00B10C19"/>
    <w:rsid w:val="00B325A8"/>
    <w:rsid w:val="00B412DD"/>
    <w:rsid w:val="00B62708"/>
    <w:rsid w:val="00B64BE9"/>
    <w:rsid w:val="00B86227"/>
    <w:rsid w:val="00B862A3"/>
    <w:rsid w:val="00BA7EC5"/>
    <w:rsid w:val="00BB5B46"/>
    <w:rsid w:val="00BD662C"/>
    <w:rsid w:val="00C125A4"/>
    <w:rsid w:val="00C61591"/>
    <w:rsid w:val="00CA610E"/>
    <w:rsid w:val="00CC2443"/>
    <w:rsid w:val="00D212E5"/>
    <w:rsid w:val="00D718F8"/>
    <w:rsid w:val="00D86678"/>
    <w:rsid w:val="00DA7112"/>
    <w:rsid w:val="00DF1A3E"/>
    <w:rsid w:val="00E3196B"/>
    <w:rsid w:val="00E34620"/>
    <w:rsid w:val="00E369B2"/>
    <w:rsid w:val="00E4087F"/>
    <w:rsid w:val="00E435D2"/>
    <w:rsid w:val="00E56118"/>
    <w:rsid w:val="00E80497"/>
    <w:rsid w:val="00ED534F"/>
    <w:rsid w:val="00ED67D5"/>
    <w:rsid w:val="00F620D1"/>
    <w:rsid w:val="00F667BC"/>
    <w:rsid w:val="00F90356"/>
    <w:rsid w:val="00F90BF2"/>
    <w:rsid w:val="00FA03BC"/>
    <w:rsid w:val="00FC52E9"/>
    <w:rsid w:val="00FD2C4B"/>
    <w:rsid w:val="00FD6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90"/>
    </o:shapedefaults>
    <o:shapelayout v:ext="edit">
      <o:idmap v:ext="edit" data="1"/>
    </o:shapelayout>
  </w:shapeDefaults>
  <w:decimalSymbol w:val="."/>
  <w:listSeparator w:val=","/>
  <w15:chartTrackingRefBased/>
  <w15:docId w15:val="{42067222-60AA-44D3-9C0D-C0369A5EEC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semiHidden/>
    <w:rsid w:val="00BA7EC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5.wmf"/><Relationship Id="rId47" Type="http://schemas.openxmlformats.org/officeDocument/2006/relationships/image" Target="media/image18.wmf"/><Relationship Id="rId50" Type="http://schemas.openxmlformats.org/officeDocument/2006/relationships/image" Target="media/image21.wmf"/><Relationship Id="rId55" Type="http://schemas.openxmlformats.org/officeDocument/2006/relationships/image" Target="media/image26.wmf"/><Relationship Id="rId63" Type="http://schemas.openxmlformats.org/officeDocument/2006/relationships/image" Target="media/image34.wmf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9.wmf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3.wmf"/><Relationship Id="rId49" Type="http://schemas.openxmlformats.org/officeDocument/2006/relationships/image" Target="media/image20.wmf"/><Relationship Id="rId57" Type="http://schemas.openxmlformats.org/officeDocument/2006/relationships/image" Target="media/image28.wmf"/><Relationship Id="rId61" Type="http://schemas.openxmlformats.org/officeDocument/2006/relationships/image" Target="media/image32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7.wmf"/><Relationship Id="rId59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LongProperties xmlns="http://schemas.microsoft.com/office/2006/metadata/longProperties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DA69593-DEAE-4787-8F37-B7A5373AD52F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F6A76EBC-06C1-4BD2-BD89-5CF9D515467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F7A30D1-06B8-4A61-8B7C-F5FEC0B9D59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8765FA47-3148-44A7-B8ED-CAC80BF2C05D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4</Pages>
  <Words>611</Words>
  <Characters>348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 Chapter 8 Test</vt:lpstr>
    </vt:vector>
  </TitlesOfParts>
  <Company>FMC of Virginia</Company>
  <LinksUpToDate>false</LinksUpToDate>
  <CharactersWithSpaces>40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 Chapter 8 Test</dc:title>
  <dc:subject/>
  <dc:creator>Cynthia C. Edwards</dc:creator>
  <cp:keywords/>
  <cp:lastModifiedBy>Cindy C. Edwards</cp:lastModifiedBy>
  <cp:revision>4</cp:revision>
  <cp:lastPrinted>2016-02-10T19:50:00Z</cp:lastPrinted>
  <dcterms:created xsi:type="dcterms:W3CDTF">2016-02-10T17:38:00Z</dcterms:created>
  <dcterms:modified xsi:type="dcterms:W3CDTF">2016-02-10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Document</vt:lpwstr>
  </property>
  <property fmtid="{D5CDD505-2E9C-101B-9397-08002B2CF9AE}" pid="3" name="MTWinEqns">
    <vt:bool>true</vt:bool>
  </property>
</Properties>
</file>